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040359F" w14:textId="77777777" w:rsidR="00485AEA" w:rsidRPr="00C3044A" w:rsidRDefault="00CB5972" w:rsidP="00157FDB">
      <w:pPr>
        <w:tabs>
          <w:tab w:val="left" w:pos="567"/>
          <w:tab w:val="left" w:pos="1134"/>
          <w:tab w:val="left" w:pos="1701"/>
          <w:tab w:val="right" w:pos="8505"/>
        </w:tabs>
        <w:ind w:left="0" w:firstLine="0"/>
        <w:jc w:val="center"/>
        <w:rPr>
          <w:rFonts w:ascii="Arial" w:hAnsi="Arial" w:cs="Arial"/>
          <w:b/>
          <w:sz w:val="40"/>
          <w:szCs w:val="40"/>
        </w:rPr>
      </w:pPr>
      <w:r w:rsidRPr="00C3044A">
        <w:rPr>
          <w:rFonts w:ascii="Arial" w:hAnsi="Arial" w:cs="Arial"/>
          <w:b/>
          <w:noProof/>
          <w:sz w:val="40"/>
          <w:szCs w:val="40"/>
        </w:rPr>
        <mc:AlternateContent>
          <mc:Choice Requires="wps">
            <w:drawing>
              <wp:anchor distT="0" distB="0" distL="114300" distR="114300" simplePos="0" relativeHeight="251601408" behindDoc="0" locked="0" layoutInCell="1" allowOverlap="1" wp14:anchorId="6DD9EC31" wp14:editId="5C46FE0C">
                <wp:simplePos x="0" y="0"/>
                <wp:positionH relativeFrom="column">
                  <wp:posOffset>1837055</wp:posOffset>
                </wp:positionH>
                <wp:positionV relativeFrom="paragraph">
                  <wp:posOffset>279400</wp:posOffset>
                </wp:positionV>
                <wp:extent cx="2049145" cy="825500"/>
                <wp:effectExtent l="8255" t="12700" r="9525" b="9525"/>
                <wp:wrapNone/>
                <wp:docPr id="2352" name="Text Box 17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49145" cy="825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B60C63D" w14:textId="77777777" w:rsidR="00A8620F" w:rsidRPr="00D077BD" w:rsidRDefault="00A8620F" w:rsidP="00D82593">
                            <w:pPr>
                              <w:spacing w:before="0"/>
                              <w:ind w:left="0" w:firstLine="0"/>
                              <w:jc w:val="center"/>
                              <w:rPr>
                                <w:rFonts w:ascii="Arial" w:hAnsi="Arial" w:cs="Arial"/>
                                <w:b/>
                                <w:sz w:val="32"/>
                                <w:szCs w:val="32"/>
                              </w:rPr>
                            </w:pPr>
                            <w:r w:rsidRPr="00D077BD">
                              <w:rPr>
                                <w:rFonts w:ascii="Arial" w:hAnsi="Arial" w:cs="Arial"/>
                                <w:b/>
                                <w:sz w:val="32"/>
                                <w:szCs w:val="32"/>
                              </w:rPr>
                              <w:t>Papers written by</w:t>
                            </w:r>
                            <w:r>
                              <w:rPr>
                                <w:rFonts w:ascii="Arial" w:hAnsi="Arial" w:cs="Arial"/>
                                <w:b/>
                                <w:sz w:val="32"/>
                                <w:szCs w:val="32"/>
                              </w:rPr>
                              <w:t xml:space="preserve"> </w:t>
                            </w:r>
                            <w:r w:rsidRPr="00D077BD">
                              <w:rPr>
                                <w:rFonts w:ascii="Arial" w:hAnsi="Arial" w:cs="Arial"/>
                                <w:b/>
                                <w:sz w:val="32"/>
                                <w:szCs w:val="32"/>
                              </w:rPr>
                              <w:t>Australian Maths Software</w:t>
                            </w:r>
                          </w:p>
                          <w:p w14:paraId="4AA1FE5B" w14:textId="77777777" w:rsidR="00A8620F" w:rsidRDefault="00A8620F" w:rsidP="00D82593">
                            <w:pPr>
                              <w:ind w:left="0" w:firstLine="0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DD9EC31" id="_x0000_t202" coordsize="21600,21600" o:spt="202" path="m,l,21600r21600,l21600,xe">
                <v:stroke joinstyle="miter"/>
                <v:path gradientshapeok="t" o:connecttype="rect"/>
              </v:shapetype>
              <v:shape id="Text Box 1759" o:spid="_x0000_s1026" type="#_x0000_t202" style="position:absolute;left:0;text-align:left;margin-left:144.65pt;margin-top:22pt;width:161.35pt;height:65pt;z-index:251601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">
                <v:textbox>
                  <w:txbxContent>
                    <w:p w14:paraId="7B60C63D" w14:textId="77777777" w:rsidR="00A8620F" w:rsidRPr="00D077BD" w:rsidRDefault="00A8620F" w:rsidP="00D82593">
                      <w:pPr>
                        <w:spacing w:before="0"/>
                        <w:ind w:left="0" w:firstLine="0"/>
                        <w:jc w:val="center"/>
                        <w:rPr>
                          <w:rFonts w:ascii="Arial" w:hAnsi="Arial" w:cs="Arial"/>
                          <w:b/>
                          <w:sz w:val="32"/>
                          <w:szCs w:val="32"/>
                        </w:rPr>
                      </w:pPr>
                      <w:r w:rsidRPr="00D077BD">
                        <w:rPr>
                          <w:rFonts w:ascii="Arial" w:hAnsi="Arial" w:cs="Arial"/>
                          <w:b/>
                          <w:sz w:val="32"/>
                          <w:szCs w:val="32"/>
                        </w:rPr>
                        <w:t>Papers written by</w:t>
                      </w:r>
                      <w:r>
                        <w:rPr>
                          <w:rFonts w:ascii="Arial" w:hAnsi="Arial" w:cs="Arial"/>
                          <w:b/>
                          <w:sz w:val="32"/>
                          <w:szCs w:val="32"/>
                        </w:rPr>
                        <w:t xml:space="preserve"> </w:t>
                      </w:r>
                      <w:r w:rsidRPr="00D077BD">
                        <w:rPr>
                          <w:rFonts w:ascii="Arial" w:hAnsi="Arial" w:cs="Arial"/>
                          <w:b/>
                          <w:sz w:val="32"/>
                          <w:szCs w:val="32"/>
                        </w:rPr>
                        <w:t>Australian Maths Software</w:t>
                      </w:r>
                    </w:p>
                    <w:p w14:paraId="4AA1FE5B" w14:textId="77777777" w:rsidR="00A8620F" w:rsidRDefault="00A8620F" w:rsidP="00D82593">
                      <w:pPr>
                        <w:ind w:left="0" w:firstLine="0"/>
                      </w:pPr>
                    </w:p>
                  </w:txbxContent>
                </v:textbox>
              </v:shape>
            </w:pict>
          </mc:Fallback>
        </mc:AlternateContent>
      </w:r>
    </w:p>
    <w:p w14:paraId="4A55F1AC" w14:textId="77777777" w:rsidR="00485AEA" w:rsidRPr="00C3044A" w:rsidRDefault="00485AEA" w:rsidP="00157FDB">
      <w:pPr>
        <w:tabs>
          <w:tab w:val="left" w:pos="567"/>
          <w:tab w:val="left" w:pos="1134"/>
          <w:tab w:val="left" w:pos="1701"/>
          <w:tab w:val="right" w:pos="8505"/>
        </w:tabs>
        <w:ind w:left="0" w:firstLine="0"/>
        <w:jc w:val="center"/>
        <w:rPr>
          <w:rFonts w:ascii="Arial" w:hAnsi="Arial" w:cs="Arial"/>
          <w:b/>
          <w:sz w:val="40"/>
          <w:szCs w:val="40"/>
        </w:rPr>
      </w:pPr>
    </w:p>
    <w:p w14:paraId="5E253650" w14:textId="77777777" w:rsidR="00485AEA" w:rsidRPr="00C3044A" w:rsidRDefault="00485AEA" w:rsidP="00157FDB">
      <w:pPr>
        <w:tabs>
          <w:tab w:val="left" w:pos="567"/>
          <w:tab w:val="left" w:pos="1134"/>
          <w:tab w:val="left" w:pos="1701"/>
          <w:tab w:val="right" w:pos="8505"/>
        </w:tabs>
        <w:ind w:left="0" w:firstLine="0"/>
        <w:jc w:val="center"/>
        <w:rPr>
          <w:rFonts w:ascii="Arial" w:hAnsi="Arial" w:cs="Arial"/>
          <w:b/>
          <w:sz w:val="40"/>
          <w:szCs w:val="40"/>
        </w:rPr>
      </w:pPr>
    </w:p>
    <w:p w14:paraId="54A18B4E" w14:textId="77777777" w:rsidR="00EE710F" w:rsidRPr="00C3044A" w:rsidRDefault="00EE710F" w:rsidP="00157FDB">
      <w:pPr>
        <w:tabs>
          <w:tab w:val="left" w:pos="567"/>
          <w:tab w:val="left" w:pos="1134"/>
          <w:tab w:val="left" w:pos="1701"/>
          <w:tab w:val="right" w:pos="8505"/>
        </w:tabs>
        <w:ind w:left="0" w:firstLine="0"/>
        <w:jc w:val="center"/>
        <w:rPr>
          <w:rFonts w:ascii="Arial" w:hAnsi="Arial" w:cs="Arial"/>
          <w:b/>
          <w:sz w:val="40"/>
          <w:szCs w:val="40"/>
        </w:rPr>
      </w:pPr>
      <w:r w:rsidRPr="00C3044A">
        <w:rPr>
          <w:rFonts w:ascii="Arial" w:hAnsi="Arial" w:cs="Arial"/>
          <w:b/>
          <w:sz w:val="40"/>
          <w:szCs w:val="40"/>
        </w:rPr>
        <w:t xml:space="preserve">SEMESTER </w:t>
      </w:r>
      <w:r w:rsidR="001F30F3">
        <w:rPr>
          <w:rFonts w:ascii="Arial" w:hAnsi="Arial" w:cs="Arial"/>
          <w:b/>
          <w:sz w:val="40"/>
          <w:szCs w:val="40"/>
        </w:rPr>
        <w:t>TWO</w:t>
      </w:r>
    </w:p>
    <w:p w14:paraId="546A0CEC" w14:textId="77777777" w:rsidR="00553270" w:rsidRPr="00C3044A" w:rsidRDefault="00553270" w:rsidP="00157FDB">
      <w:pPr>
        <w:tabs>
          <w:tab w:val="left" w:pos="567"/>
          <w:tab w:val="left" w:pos="1134"/>
          <w:tab w:val="left" w:pos="1701"/>
          <w:tab w:val="right" w:pos="8505"/>
        </w:tabs>
        <w:ind w:left="0" w:firstLine="0"/>
        <w:rPr>
          <w:rFonts w:ascii="Arial" w:hAnsi="Arial" w:cs="Arial"/>
          <w:b/>
          <w:sz w:val="40"/>
          <w:szCs w:val="40"/>
        </w:rPr>
      </w:pPr>
    </w:p>
    <w:p w14:paraId="037E8E8F" w14:textId="77777777" w:rsidR="00EE710F" w:rsidRPr="00C3044A" w:rsidRDefault="00EE710F" w:rsidP="00157FDB">
      <w:pPr>
        <w:tabs>
          <w:tab w:val="left" w:pos="567"/>
          <w:tab w:val="left" w:pos="1134"/>
          <w:tab w:val="left" w:pos="1701"/>
          <w:tab w:val="right" w:pos="8505"/>
        </w:tabs>
        <w:ind w:left="0" w:firstLine="0"/>
        <w:jc w:val="center"/>
        <w:rPr>
          <w:rFonts w:ascii="Arial" w:hAnsi="Arial" w:cs="Arial"/>
          <w:b/>
          <w:sz w:val="40"/>
          <w:szCs w:val="40"/>
        </w:rPr>
      </w:pPr>
      <w:r w:rsidRPr="00C3044A">
        <w:rPr>
          <w:rFonts w:ascii="Arial" w:hAnsi="Arial" w:cs="Arial"/>
          <w:b/>
          <w:sz w:val="40"/>
          <w:szCs w:val="40"/>
        </w:rPr>
        <w:t>MATHEMATICS</w:t>
      </w:r>
      <w:r w:rsidR="001B17E0" w:rsidRPr="00C3044A">
        <w:rPr>
          <w:rFonts w:ascii="Arial" w:hAnsi="Arial" w:cs="Arial"/>
          <w:b/>
          <w:sz w:val="40"/>
          <w:szCs w:val="40"/>
        </w:rPr>
        <w:t xml:space="preserve"> SPECIALIST</w:t>
      </w:r>
    </w:p>
    <w:p w14:paraId="292FA8BE" w14:textId="77777777" w:rsidR="00AE5273" w:rsidRPr="00C3044A" w:rsidRDefault="008630A1" w:rsidP="00157FDB">
      <w:pPr>
        <w:tabs>
          <w:tab w:val="left" w:pos="567"/>
          <w:tab w:val="left" w:pos="1134"/>
          <w:tab w:val="left" w:pos="1701"/>
          <w:tab w:val="right" w:pos="8505"/>
        </w:tabs>
        <w:ind w:left="0" w:firstLine="0"/>
        <w:jc w:val="center"/>
        <w:rPr>
          <w:rFonts w:ascii="Arial" w:hAnsi="Arial" w:cs="Arial"/>
          <w:b/>
          <w:sz w:val="40"/>
          <w:szCs w:val="40"/>
        </w:rPr>
      </w:pPr>
      <w:r>
        <w:rPr>
          <w:rFonts w:ascii="Arial" w:hAnsi="Arial" w:cs="Arial"/>
          <w:b/>
          <w:sz w:val="40"/>
          <w:szCs w:val="40"/>
        </w:rPr>
        <w:t xml:space="preserve">REVISION </w:t>
      </w:r>
      <w:r w:rsidR="00F10EDA">
        <w:rPr>
          <w:rFonts w:ascii="Arial" w:hAnsi="Arial" w:cs="Arial"/>
          <w:b/>
          <w:sz w:val="40"/>
          <w:szCs w:val="40"/>
        </w:rPr>
        <w:t>3</w:t>
      </w:r>
    </w:p>
    <w:p w14:paraId="24693B9F" w14:textId="77777777" w:rsidR="00EE710F" w:rsidRPr="00C3044A" w:rsidRDefault="001B17E0" w:rsidP="00157FDB">
      <w:pPr>
        <w:tabs>
          <w:tab w:val="left" w:pos="567"/>
          <w:tab w:val="left" w:pos="1134"/>
          <w:tab w:val="left" w:pos="1701"/>
          <w:tab w:val="right" w:pos="8505"/>
        </w:tabs>
        <w:ind w:left="0" w:firstLine="0"/>
        <w:jc w:val="center"/>
        <w:rPr>
          <w:rFonts w:ascii="Arial" w:hAnsi="Arial" w:cs="Arial"/>
          <w:b/>
          <w:sz w:val="40"/>
          <w:szCs w:val="40"/>
        </w:rPr>
      </w:pPr>
      <w:r w:rsidRPr="00C3044A">
        <w:rPr>
          <w:rFonts w:ascii="Arial" w:hAnsi="Arial" w:cs="Arial"/>
          <w:b/>
          <w:sz w:val="40"/>
          <w:szCs w:val="40"/>
        </w:rPr>
        <w:t xml:space="preserve">UNIT </w:t>
      </w:r>
      <w:r w:rsidR="003F5919" w:rsidRPr="00C3044A">
        <w:rPr>
          <w:rFonts w:ascii="Arial" w:hAnsi="Arial" w:cs="Arial"/>
          <w:b/>
          <w:sz w:val="40"/>
          <w:szCs w:val="40"/>
        </w:rPr>
        <w:t>3</w:t>
      </w:r>
      <w:r w:rsidR="001F30F3">
        <w:rPr>
          <w:rFonts w:ascii="Arial" w:hAnsi="Arial" w:cs="Arial"/>
          <w:b/>
          <w:sz w:val="40"/>
          <w:szCs w:val="40"/>
        </w:rPr>
        <w:t>-4</w:t>
      </w:r>
    </w:p>
    <w:p w14:paraId="7420F7E2" w14:textId="77777777" w:rsidR="00EE710F" w:rsidRPr="00C3044A" w:rsidRDefault="00EE710F" w:rsidP="00157FDB">
      <w:pPr>
        <w:tabs>
          <w:tab w:val="left" w:pos="567"/>
          <w:tab w:val="left" w:pos="1134"/>
          <w:tab w:val="left" w:pos="1701"/>
          <w:tab w:val="right" w:pos="8505"/>
        </w:tabs>
        <w:ind w:left="0" w:firstLine="0"/>
        <w:jc w:val="center"/>
        <w:rPr>
          <w:rFonts w:ascii="Arial" w:hAnsi="Arial" w:cs="Arial"/>
          <w:b/>
          <w:sz w:val="40"/>
          <w:szCs w:val="40"/>
        </w:rPr>
      </w:pPr>
    </w:p>
    <w:p w14:paraId="2FD290FD" w14:textId="77777777" w:rsidR="00EE710F" w:rsidRPr="00C3044A" w:rsidRDefault="00EE710F" w:rsidP="00157FDB">
      <w:pPr>
        <w:tabs>
          <w:tab w:val="left" w:pos="567"/>
          <w:tab w:val="left" w:pos="1134"/>
          <w:tab w:val="left" w:pos="1701"/>
          <w:tab w:val="right" w:pos="8505"/>
        </w:tabs>
        <w:ind w:left="0" w:firstLine="0"/>
        <w:jc w:val="center"/>
        <w:rPr>
          <w:rFonts w:ascii="Arial" w:hAnsi="Arial" w:cs="Arial"/>
          <w:b/>
          <w:sz w:val="40"/>
          <w:szCs w:val="40"/>
        </w:rPr>
      </w:pPr>
      <w:r w:rsidRPr="00C3044A">
        <w:rPr>
          <w:rFonts w:ascii="Arial" w:hAnsi="Arial" w:cs="Arial"/>
          <w:b/>
          <w:sz w:val="40"/>
          <w:szCs w:val="40"/>
        </w:rPr>
        <w:t>201</w:t>
      </w:r>
      <w:r w:rsidR="00803EE9" w:rsidRPr="00C3044A">
        <w:rPr>
          <w:rFonts w:ascii="Arial" w:hAnsi="Arial" w:cs="Arial"/>
          <w:b/>
          <w:sz w:val="40"/>
          <w:szCs w:val="40"/>
        </w:rPr>
        <w:t>6</w:t>
      </w:r>
    </w:p>
    <w:p w14:paraId="3C11055D" w14:textId="77777777" w:rsidR="00EE710F" w:rsidRPr="00C3044A" w:rsidRDefault="00EE710F" w:rsidP="00157FDB">
      <w:pPr>
        <w:tabs>
          <w:tab w:val="left" w:pos="567"/>
          <w:tab w:val="left" w:pos="1134"/>
          <w:tab w:val="left" w:pos="1701"/>
          <w:tab w:val="right" w:pos="8505"/>
        </w:tabs>
        <w:ind w:left="0" w:firstLine="0"/>
        <w:jc w:val="center"/>
        <w:rPr>
          <w:rFonts w:ascii="Arial" w:hAnsi="Arial" w:cs="Arial"/>
          <w:b/>
          <w:sz w:val="40"/>
          <w:szCs w:val="40"/>
        </w:rPr>
      </w:pPr>
    </w:p>
    <w:p w14:paraId="74079740" w14:textId="77777777" w:rsidR="00553270" w:rsidRPr="00C3044A" w:rsidRDefault="00553270" w:rsidP="00157FDB">
      <w:pPr>
        <w:tabs>
          <w:tab w:val="left" w:pos="567"/>
          <w:tab w:val="left" w:pos="1134"/>
          <w:tab w:val="left" w:pos="1701"/>
          <w:tab w:val="right" w:pos="8505"/>
        </w:tabs>
        <w:ind w:left="0" w:firstLine="0"/>
        <w:rPr>
          <w:rFonts w:ascii="Arial" w:hAnsi="Arial" w:cs="Arial"/>
          <w:b/>
          <w:sz w:val="40"/>
          <w:szCs w:val="40"/>
        </w:rPr>
      </w:pPr>
    </w:p>
    <w:p w14:paraId="6242639D" w14:textId="77777777" w:rsidR="00553270" w:rsidRPr="00C3044A" w:rsidRDefault="00553270" w:rsidP="00157FDB">
      <w:pPr>
        <w:tabs>
          <w:tab w:val="left" w:pos="567"/>
          <w:tab w:val="left" w:pos="1134"/>
          <w:tab w:val="left" w:pos="1701"/>
          <w:tab w:val="right" w:pos="8505"/>
        </w:tabs>
        <w:ind w:left="0" w:firstLine="0"/>
        <w:jc w:val="center"/>
        <w:rPr>
          <w:rFonts w:ascii="Arial" w:hAnsi="Arial" w:cs="Arial"/>
          <w:b/>
          <w:sz w:val="40"/>
          <w:szCs w:val="40"/>
        </w:rPr>
      </w:pPr>
      <w:r w:rsidRPr="00C3044A">
        <w:rPr>
          <w:rFonts w:ascii="Arial" w:hAnsi="Arial" w:cs="Arial"/>
          <w:b/>
          <w:sz w:val="40"/>
          <w:szCs w:val="40"/>
        </w:rPr>
        <w:t>SOLUTIONS</w:t>
      </w:r>
    </w:p>
    <w:p w14:paraId="27F4777F" w14:textId="77777777" w:rsidR="00765681" w:rsidRPr="00C3044A" w:rsidRDefault="00765681" w:rsidP="00157FDB">
      <w:pPr>
        <w:tabs>
          <w:tab w:val="left" w:pos="567"/>
          <w:tab w:val="left" w:pos="1134"/>
          <w:tab w:val="left" w:pos="1701"/>
          <w:tab w:val="right" w:pos="8505"/>
        </w:tabs>
        <w:ind w:left="0" w:firstLine="0"/>
        <w:rPr>
          <w:rFonts w:ascii="Arial" w:hAnsi="Arial" w:cs="Arial"/>
        </w:rPr>
      </w:pPr>
    </w:p>
    <w:p w14:paraId="68990778" w14:textId="77777777" w:rsidR="00765681" w:rsidRPr="00C3044A" w:rsidRDefault="00765681" w:rsidP="00157FDB">
      <w:pPr>
        <w:tabs>
          <w:tab w:val="left" w:pos="567"/>
          <w:tab w:val="left" w:pos="1134"/>
          <w:tab w:val="left" w:pos="1701"/>
          <w:tab w:val="right" w:pos="8505"/>
        </w:tabs>
        <w:ind w:left="0" w:firstLine="0"/>
        <w:rPr>
          <w:rFonts w:ascii="Arial" w:hAnsi="Arial" w:cs="Arial"/>
        </w:rPr>
      </w:pPr>
    </w:p>
    <w:p w14:paraId="51C0799C" w14:textId="77777777" w:rsidR="00CC1A37" w:rsidRPr="00C3044A" w:rsidRDefault="00CC1A37" w:rsidP="00157FDB">
      <w:pPr>
        <w:tabs>
          <w:tab w:val="left" w:pos="567"/>
          <w:tab w:val="left" w:pos="1134"/>
          <w:tab w:val="left" w:pos="1701"/>
          <w:tab w:val="right" w:pos="8505"/>
        </w:tabs>
        <w:ind w:left="0" w:firstLine="0"/>
        <w:rPr>
          <w:rFonts w:ascii="Arial" w:hAnsi="Arial" w:cs="Arial"/>
        </w:rPr>
      </w:pPr>
    </w:p>
    <w:p w14:paraId="6006288A" w14:textId="77777777" w:rsidR="00E74622" w:rsidRPr="00C3044A" w:rsidRDefault="00E74622" w:rsidP="00157FDB">
      <w:pPr>
        <w:tabs>
          <w:tab w:val="left" w:pos="567"/>
          <w:tab w:val="left" w:pos="1134"/>
          <w:tab w:val="left" w:pos="1701"/>
          <w:tab w:val="right" w:pos="8505"/>
        </w:tabs>
        <w:ind w:left="0" w:firstLine="0"/>
        <w:rPr>
          <w:rFonts w:ascii="Arial" w:hAnsi="Arial" w:cs="Arial"/>
        </w:rPr>
      </w:pPr>
    </w:p>
    <w:p w14:paraId="674E3249" w14:textId="77777777" w:rsidR="00E74622" w:rsidRPr="00C3044A" w:rsidRDefault="00E74622" w:rsidP="00157FDB">
      <w:pPr>
        <w:tabs>
          <w:tab w:val="left" w:pos="567"/>
          <w:tab w:val="left" w:pos="1134"/>
          <w:tab w:val="left" w:pos="1701"/>
          <w:tab w:val="right" w:pos="8505"/>
        </w:tabs>
        <w:ind w:left="0" w:firstLine="0"/>
        <w:rPr>
          <w:rFonts w:ascii="Arial" w:hAnsi="Arial" w:cs="Arial"/>
        </w:rPr>
      </w:pPr>
    </w:p>
    <w:p w14:paraId="3DEC19E6" w14:textId="77777777" w:rsidR="00E74622" w:rsidRPr="00C3044A" w:rsidRDefault="00E74622" w:rsidP="00157FDB">
      <w:pPr>
        <w:tabs>
          <w:tab w:val="left" w:pos="567"/>
          <w:tab w:val="left" w:pos="1134"/>
          <w:tab w:val="left" w:pos="1701"/>
          <w:tab w:val="right" w:pos="8505"/>
        </w:tabs>
        <w:ind w:left="0" w:firstLine="0"/>
        <w:rPr>
          <w:rFonts w:ascii="Arial" w:hAnsi="Arial" w:cs="Arial"/>
        </w:rPr>
      </w:pPr>
    </w:p>
    <w:p w14:paraId="25AA5E4E" w14:textId="77777777" w:rsidR="00E74622" w:rsidRPr="00C3044A" w:rsidRDefault="00E74622" w:rsidP="00157FDB">
      <w:pPr>
        <w:tabs>
          <w:tab w:val="left" w:pos="567"/>
          <w:tab w:val="left" w:pos="1134"/>
          <w:tab w:val="left" w:pos="1701"/>
          <w:tab w:val="right" w:pos="8505"/>
        </w:tabs>
        <w:ind w:left="0" w:firstLine="0"/>
        <w:rPr>
          <w:rFonts w:ascii="Arial" w:hAnsi="Arial" w:cs="Arial"/>
        </w:rPr>
      </w:pPr>
    </w:p>
    <w:p w14:paraId="13F09055" w14:textId="77777777" w:rsidR="00E74622" w:rsidRDefault="00655139" w:rsidP="00157FDB">
      <w:pPr>
        <w:tabs>
          <w:tab w:val="left" w:pos="567"/>
          <w:tab w:val="left" w:pos="1134"/>
          <w:tab w:val="left" w:pos="1701"/>
          <w:tab w:val="right" w:pos="8505"/>
        </w:tabs>
        <w:ind w:left="0" w:firstLine="0"/>
        <w:jc w:val="center"/>
        <w:rPr>
          <w:rFonts w:ascii="Arial" w:hAnsi="Arial" w:cs="Arial"/>
          <w:b/>
          <w:sz w:val="32"/>
          <w:szCs w:val="32"/>
        </w:rPr>
      </w:pPr>
      <w:r w:rsidRPr="00C3044A">
        <w:rPr>
          <w:rFonts w:ascii="Arial" w:hAnsi="Arial" w:cs="Arial"/>
          <w:b/>
          <w:sz w:val="32"/>
          <w:szCs w:val="32"/>
        </w:rPr>
        <w:t>Section One</w:t>
      </w:r>
    </w:p>
    <w:p w14:paraId="0EDDD6FC" w14:textId="77777777" w:rsidR="00D40FC4" w:rsidRPr="00695AB5" w:rsidRDefault="00D40FC4" w:rsidP="00D40FC4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after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1</w:t>
      </w:r>
      <w:r w:rsidRPr="00695AB5">
        <w:rPr>
          <w:rFonts w:ascii="Arial" w:hAnsi="Arial" w:cs="Arial"/>
          <w:sz w:val="22"/>
          <w:szCs w:val="22"/>
        </w:rPr>
        <w:t>.</w:t>
      </w:r>
      <w:r w:rsidRPr="00695AB5">
        <w:rPr>
          <w:rFonts w:ascii="Arial" w:hAnsi="Arial" w:cs="Arial"/>
          <w:sz w:val="22"/>
          <w:szCs w:val="22"/>
        </w:rPr>
        <w:tab/>
        <w:t>(</w:t>
      </w:r>
      <w:r w:rsidR="007C4631">
        <w:rPr>
          <w:rFonts w:ascii="Arial" w:hAnsi="Arial" w:cs="Arial"/>
          <w:sz w:val="22"/>
          <w:szCs w:val="22"/>
        </w:rPr>
        <w:t>3</w:t>
      </w:r>
      <w:r w:rsidRPr="00695AB5">
        <w:rPr>
          <w:rFonts w:ascii="Arial" w:hAnsi="Arial" w:cs="Arial"/>
          <w:sz w:val="22"/>
          <w:szCs w:val="22"/>
        </w:rPr>
        <w:t xml:space="preserve"> marks)</w:t>
      </w:r>
    </w:p>
    <w:p w14:paraId="6F8D4DAC" w14:textId="77777777" w:rsidR="00572BC7" w:rsidRDefault="00CB5972" w:rsidP="00572BC7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jc w:val="center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lastRenderedPageBreak/>
        <mc:AlternateContent>
          <mc:Choice Requires="wps">
            <w:drawing>
              <wp:anchor distT="45720" distB="45720" distL="114300" distR="114300" simplePos="0" relativeHeight="251611648" behindDoc="0" locked="0" layoutInCell="1" allowOverlap="1" wp14:anchorId="2A8D0214" wp14:editId="7E958C6F">
                <wp:simplePos x="0" y="0"/>
                <wp:positionH relativeFrom="column">
                  <wp:posOffset>4537710</wp:posOffset>
                </wp:positionH>
                <wp:positionV relativeFrom="paragraph">
                  <wp:posOffset>1869440</wp:posOffset>
                </wp:positionV>
                <wp:extent cx="318770" cy="276225"/>
                <wp:effectExtent l="3810" t="8255" r="1270" b="1270"/>
                <wp:wrapNone/>
                <wp:docPr id="235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8770" cy="27622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7963017" w14:textId="77777777" w:rsidR="00A8620F" w:rsidRDefault="00A8620F" w:rsidP="00572BC7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77BF9946" w14:textId="77777777" w:rsidR="00A8620F" w:rsidRDefault="00A8620F" w:rsidP="00572BC7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A8D0214" id="Text Box 2" o:spid="_x0000_s1027" type="#_x0000_t202" style="position:absolute;left:0;text-align:left;margin-left:357.3pt;margin-top:147.2pt;width:25.1pt;height:21.75pt;z-index:25161164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" stroked="f">
                <v:fill opacity="0"/>
                <v:textbox>
                  <w:txbxContent>
                    <w:p w14:paraId="17963017" w14:textId="77777777" w:rsidR="00A8620F" w:rsidRDefault="00A8620F" w:rsidP="00572BC7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77BF9946" w14:textId="77777777" w:rsidR="00A8620F" w:rsidRDefault="00A8620F" w:rsidP="00572BC7"/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612672" behindDoc="0" locked="0" layoutInCell="1" allowOverlap="1" wp14:anchorId="4A396FFD" wp14:editId="188A2BE2">
                <wp:simplePos x="0" y="0"/>
                <wp:positionH relativeFrom="column">
                  <wp:posOffset>2751455</wp:posOffset>
                </wp:positionH>
                <wp:positionV relativeFrom="paragraph">
                  <wp:posOffset>2421890</wp:posOffset>
                </wp:positionV>
                <wp:extent cx="318770" cy="276225"/>
                <wp:effectExtent l="8255" t="8255" r="6350" b="1270"/>
                <wp:wrapNone/>
                <wp:docPr id="235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8770" cy="27622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0717916" w14:textId="77777777" w:rsidR="00A8620F" w:rsidRDefault="00A8620F" w:rsidP="00572BC7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6C3EFA16" w14:textId="77777777" w:rsidR="00A8620F" w:rsidRDefault="00A8620F" w:rsidP="00572BC7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A396FFD" id="_x0000_s1028" type="#_x0000_t202" style="position:absolute;left:0;text-align:left;margin-left:216.65pt;margin-top:190.7pt;width:25.1pt;height:21.75pt;z-index:25161267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" stroked="f">
                <v:fill opacity="0"/>
                <v:textbox>
                  <w:txbxContent>
                    <w:p w14:paraId="10717916" w14:textId="77777777" w:rsidR="00A8620F" w:rsidRDefault="00A8620F" w:rsidP="00572BC7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6C3EFA16" w14:textId="77777777" w:rsidR="00A8620F" w:rsidRDefault="00A8620F" w:rsidP="00572BC7"/>
                  </w:txbxContent>
                </v:textbox>
              </v:shape>
            </w:pict>
          </mc:Fallback>
        </mc:AlternateContent>
      </w:r>
      <w:r w:rsidRPr="008F7083">
        <w:rPr>
          <w:rFonts w:ascii="Arial" w:hAnsi="Arial" w:cs="Arial"/>
          <w:noProof/>
          <w:sz w:val="22"/>
          <w:szCs w:val="22"/>
          <w:highlight w:val="yellow"/>
        </w:rPr>
        <mc:AlternateContent>
          <mc:Choice Requires="wps">
            <w:drawing>
              <wp:anchor distT="45720" distB="45720" distL="114300" distR="114300" simplePos="0" relativeHeight="251602432" behindDoc="0" locked="0" layoutInCell="1" allowOverlap="1" wp14:anchorId="07C230F5" wp14:editId="3FDCCECB">
                <wp:simplePos x="0" y="0"/>
                <wp:positionH relativeFrom="column">
                  <wp:posOffset>3368675</wp:posOffset>
                </wp:positionH>
                <wp:positionV relativeFrom="paragraph">
                  <wp:posOffset>257810</wp:posOffset>
                </wp:positionV>
                <wp:extent cx="318770" cy="276225"/>
                <wp:effectExtent l="6350" t="6350" r="8255" b="3175"/>
                <wp:wrapNone/>
                <wp:docPr id="234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8770" cy="27622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9E81CF7" w14:textId="77777777" w:rsidR="00A8620F" w:rsidRDefault="00A8620F" w:rsidP="003D0131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38AC2106" w14:textId="77777777" w:rsidR="00A8620F" w:rsidRDefault="00A8620F" w:rsidP="00D145A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7C230F5" id="_x0000_s1029" type="#_x0000_t202" style="position:absolute;left:0;text-align:left;margin-left:265.25pt;margin-top:20.3pt;width:25.1pt;height:21.75pt;z-index:25160243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" stroked="f">
                <v:fill opacity="0"/>
                <v:textbox>
                  <w:txbxContent>
                    <w:p w14:paraId="59E81CF7" w14:textId="77777777" w:rsidR="00A8620F" w:rsidRDefault="00A8620F" w:rsidP="003D0131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38AC2106" w14:textId="77777777" w:rsidR="00A8620F" w:rsidRDefault="00A8620F" w:rsidP="00D145A8"/>
                  </w:txbxContent>
                </v:textbox>
              </v:shape>
            </w:pict>
          </mc:Fallback>
        </mc:AlternateContent>
      </w:r>
      <w:r w:rsidR="00572BC7" w:rsidRPr="009A0FC0">
        <w:object w:dxaOrig="4872" w:dyaOrig="4949" w14:anchorId="14F6068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3.4pt;height:337.8pt" o:ole="">
            <v:imagedata r:id="rId11" o:title=""/>
          </v:shape>
          <o:OLEObject Type="Embed" ProgID="FXDraw.Graphic" ShapeID="_x0000_i1025" DrawAspect="Content" ObjectID="_1567255622" r:id="rId12"/>
        </w:object>
      </w:r>
    </w:p>
    <w:p w14:paraId="1AE9AE4E" w14:textId="77777777" w:rsidR="00572BC7" w:rsidRDefault="00572BC7" w:rsidP="00D40FC4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after="0"/>
        <w:rPr>
          <w:rFonts w:ascii="Arial" w:hAnsi="Arial" w:cs="Arial"/>
          <w:sz w:val="22"/>
          <w:szCs w:val="22"/>
        </w:rPr>
      </w:pPr>
    </w:p>
    <w:p w14:paraId="11D0B2B1" w14:textId="77777777" w:rsidR="00572BC7" w:rsidRPr="009A0FC0" w:rsidRDefault="00572BC7" w:rsidP="00572BC7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2</w:t>
      </w:r>
      <w:r w:rsidRPr="009A0FC0">
        <w:rPr>
          <w:rFonts w:ascii="Arial" w:hAnsi="Arial" w:cs="Arial"/>
          <w:sz w:val="22"/>
          <w:szCs w:val="22"/>
        </w:rPr>
        <w:t>.</w:t>
      </w:r>
      <w:r w:rsidRPr="009A0FC0">
        <w:rPr>
          <w:rFonts w:ascii="Arial" w:hAnsi="Arial" w:cs="Arial"/>
          <w:sz w:val="22"/>
          <w:szCs w:val="22"/>
        </w:rPr>
        <w:tab/>
        <w:t>(</w:t>
      </w:r>
      <w:r>
        <w:rPr>
          <w:rFonts w:ascii="Arial" w:hAnsi="Arial" w:cs="Arial"/>
          <w:sz w:val="22"/>
          <w:szCs w:val="22"/>
        </w:rPr>
        <w:t>5</w:t>
      </w:r>
      <w:r w:rsidRPr="009A0FC0">
        <w:rPr>
          <w:rFonts w:ascii="Arial" w:hAnsi="Arial" w:cs="Arial"/>
          <w:sz w:val="22"/>
          <w:szCs w:val="22"/>
        </w:rPr>
        <w:t xml:space="preserve"> marks)    </w:t>
      </w:r>
    </w:p>
    <w:p w14:paraId="0E63E74D" w14:textId="77777777" w:rsidR="00572BC7" w:rsidRDefault="00572BC7" w:rsidP="00572BC7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rPr>
          <w:rFonts w:ascii="Arial" w:hAnsi="Arial" w:cs="Arial"/>
          <w:sz w:val="22"/>
          <w:szCs w:val="22"/>
        </w:rPr>
      </w:pPr>
      <w:r w:rsidRPr="009A0FC0">
        <w:rPr>
          <w:rFonts w:ascii="Arial" w:hAnsi="Arial" w:cs="Arial"/>
          <w:sz w:val="22"/>
          <w:szCs w:val="22"/>
        </w:rPr>
        <w:tab/>
        <w:t>(a)</w:t>
      </w:r>
      <w:r w:rsidRPr="009A0FC0">
        <w:rPr>
          <w:rFonts w:ascii="Arial" w:hAnsi="Arial" w:cs="Arial"/>
          <w:sz w:val="22"/>
          <w:szCs w:val="22"/>
        </w:rPr>
        <w:tab/>
      </w:r>
      <w:r w:rsidRPr="009A0FC0">
        <w:rPr>
          <w:rFonts w:ascii="Arial" w:hAnsi="Arial" w:cs="Arial"/>
          <w:position w:val="-6"/>
          <w:sz w:val="22"/>
          <w:szCs w:val="22"/>
        </w:rPr>
        <w:object w:dxaOrig="1579" w:dyaOrig="320" w14:anchorId="3D655F81">
          <v:shape id="_x0000_i1026" type="#_x0000_t75" style="width:78.8pt;height:16.05pt" o:ole="">
            <v:imagedata r:id="rId13" o:title=""/>
          </v:shape>
          <o:OLEObject Type="Embed" ProgID="Equation.DSMT4" ShapeID="_x0000_i1026" DrawAspect="Content" ObjectID="_1567255623" r:id="rId14"/>
        </w:object>
      </w:r>
    </w:p>
    <w:p w14:paraId="29AD34E3" w14:textId="77777777" w:rsidR="00572BC7" w:rsidRDefault="00CB5972" w:rsidP="00572BC7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613696" behindDoc="0" locked="0" layoutInCell="1" allowOverlap="1" wp14:anchorId="750DB85E" wp14:editId="2A66EC8E">
                <wp:simplePos x="0" y="0"/>
                <wp:positionH relativeFrom="column">
                  <wp:posOffset>2200910</wp:posOffset>
                </wp:positionH>
                <wp:positionV relativeFrom="paragraph">
                  <wp:posOffset>295910</wp:posOffset>
                </wp:positionV>
                <wp:extent cx="318770" cy="266700"/>
                <wp:effectExtent l="635" t="1905" r="4445" b="7620"/>
                <wp:wrapNone/>
                <wp:docPr id="234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8770" cy="2667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9FE5249" w14:textId="77777777" w:rsidR="00A8620F" w:rsidRDefault="00A8620F" w:rsidP="00ED3528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1CA78AEC" w14:textId="77777777" w:rsidR="00A8620F" w:rsidRDefault="00A8620F" w:rsidP="00ED352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50DB85E" id="_x0000_s1030" type="#_x0000_t202" style="position:absolute;left:0;text-align:left;margin-left:173.3pt;margin-top:23.3pt;width:25.1pt;height:21pt;z-index:25161369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" stroked="f">
                <v:fill opacity="0"/>
                <v:textbox>
                  <w:txbxContent>
                    <w:p w14:paraId="29FE5249" w14:textId="77777777" w:rsidR="00A8620F" w:rsidRDefault="00A8620F" w:rsidP="00ED3528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1CA78AEC" w14:textId="77777777" w:rsidR="00A8620F" w:rsidRDefault="00A8620F" w:rsidP="00ED3528"/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614720" behindDoc="0" locked="0" layoutInCell="1" allowOverlap="1" wp14:anchorId="498DC78C" wp14:editId="5F2D1608">
                <wp:simplePos x="0" y="0"/>
                <wp:positionH relativeFrom="column">
                  <wp:posOffset>914400</wp:posOffset>
                </wp:positionH>
                <wp:positionV relativeFrom="paragraph">
                  <wp:posOffset>704215</wp:posOffset>
                </wp:positionV>
                <wp:extent cx="318770" cy="266700"/>
                <wp:effectExtent l="0" t="635" r="5080" b="8890"/>
                <wp:wrapNone/>
                <wp:docPr id="234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8770" cy="2667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3EBD6E2" w14:textId="77777777" w:rsidR="00A8620F" w:rsidRDefault="00A8620F" w:rsidP="00ED3528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499F87D9" w14:textId="77777777" w:rsidR="00A8620F" w:rsidRDefault="00A8620F" w:rsidP="00ED352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98DC78C" id="_x0000_s1031" type="#_x0000_t202" style="position:absolute;left:0;text-align:left;margin-left:1in;margin-top:55.45pt;width:25.1pt;height:21pt;z-index:25161472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" stroked="f">
                <v:fill opacity="0"/>
                <v:textbox>
                  <w:txbxContent>
                    <w:p w14:paraId="43EBD6E2" w14:textId="77777777" w:rsidR="00A8620F" w:rsidRDefault="00A8620F" w:rsidP="00ED3528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499F87D9" w14:textId="77777777" w:rsidR="00A8620F" w:rsidRDefault="00A8620F" w:rsidP="00ED3528"/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615744" behindDoc="0" locked="0" layoutInCell="1" allowOverlap="1" wp14:anchorId="5FB31861" wp14:editId="74BB3B85">
                <wp:simplePos x="0" y="0"/>
                <wp:positionH relativeFrom="column">
                  <wp:posOffset>1584325</wp:posOffset>
                </wp:positionH>
                <wp:positionV relativeFrom="paragraph">
                  <wp:posOffset>677545</wp:posOffset>
                </wp:positionV>
                <wp:extent cx="318770" cy="266700"/>
                <wp:effectExtent l="3175" t="2540" r="1905" b="6985"/>
                <wp:wrapNone/>
                <wp:docPr id="234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8770" cy="2667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5A6EFF8" w14:textId="77777777" w:rsidR="00A8620F" w:rsidRDefault="00A8620F" w:rsidP="00ED3528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7050B1C4" w14:textId="77777777" w:rsidR="00A8620F" w:rsidRDefault="00A8620F" w:rsidP="00ED352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FB31861" id="_x0000_s1032" type="#_x0000_t202" style="position:absolute;left:0;text-align:left;margin-left:124.75pt;margin-top:53.35pt;width:25.1pt;height:21pt;z-index:25161574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" stroked="f">
                <v:fill opacity="0"/>
                <v:textbox>
                  <w:txbxContent>
                    <w:p w14:paraId="05A6EFF8" w14:textId="77777777" w:rsidR="00A8620F" w:rsidRDefault="00A8620F" w:rsidP="00ED3528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7050B1C4" w14:textId="77777777" w:rsidR="00A8620F" w:rsidRDefault="00A8620F" w:rsidP="00ED3528"/>
                  </w:txbxContent>
                </v:textbox>
              </v:shape>
            </w:pict>
          </mc:Fallback>
        </mc:AlternateContent>
      </w:r>
      <w:r w:rsidR="00572BC7">
        <w:rPr>
          <w:rFonts w:ascii="Arial" w:hAnsi="Arial" w:cs="Arial"/>
          <w:sz w:val="22"/>
          <w:szCs w:val="22"/>
        </w:rPr>
        <w:tab/>
      </w:r>
      <w:r w:rsidR="00572BC7">
        <w:rPr>
          <w:rFonts w:ascii="Arial" w:hAnsi="Arial" w:cs="Arial"/>
          <w:sz w:val="22"/>
          <w:szCs w:val="22"/>
        </w:rPr>
        <w:tab/>
      </w:r>
      <w:r w:rsidR="00ED3528" w:rsidRPr="00ED3528">
        <w:rPr>
          <w:rFonts w:ascii="Arial" w:hAnsi="Arial" w:cs="Arial"/>
          <w:position w:val="-46"/>
          <w:sz w:val="22"/>
          <w:szCs w:val="22"/>
        </w:rPr>
        <w:object w:dxaOrig="2079" w:dyaOrig="1180" w14:anchorId="4DE747F0">
          <v:shape id="_x0000_i1027" type="#_x0000_t75" style="width:104.1pt;height:59.05pt" o:ole="">
            <v:imagedata r:id="rId15" o:title=""/>
          </v:shape>
          <o:OLEObject Type="Embed" ProgID="Equation.DSMT4" ShapeID="_x0000_i1027" DrawAspect="Content" ObjectID="_1567255624" r:id="rId16"/>
        </w:object>
      </w:r>
    </w:p>
    <w:p w14:paraId="74D2BFFA" w14:textId="77777777" w:rsidR="00572BC7" w:rsidRDefault="00572BC7" w:rsidP="00D40FC4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after="0"/>
        <w:rPr>
          <w:rFonts w:ascii="Arial" w:hAnsi="Arial" w:cs="Arial"/>
          <w:sz w:val="22"/>
          <w:szCs w:val="22"/>
        </w:rPr>
      </w:pPr>
    </w:p>
    <w:p w14:paraId="541BE004" w14:textId="77777777" w:rsidR="00572BC7" w:rsidRDefault="00CB5972" w:rsidP="00ED3528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616768" behindDoc="0" locked="0" layoutInCell="1" allowOverlap="1" wp14:anchorId="3CBFAE4F" wp14:editId="208EEAA9">
                <wp:simplePos x="0" y="0"/>
                <wp:positionH relativeFrom="column">
                  <wp:posOffset>1975485</wp:posOffset>
                </wp:positionH>
                <wp:positionV relativeFrom="paragraph">
                  <wp:posOffset>97790</wp:posOffset>
                </wp:positionV>
                <wp:extent cx="318770" cy="266700"/>
                <wp:effectExtent l="3810" t="0" r="1270" b="0"/>
                <wp:wrapNone/>
                <wp:docPr id="234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8770" cy="2667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2DF97E9" w14:textId="77777777" w:rsidR="00A8620F" w:rsidRDefault="00A8620F" w:rsidP="00ED3528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26D38170" w14:textId="77777777" w:rsidR="00A8620F" w:rsidRDefault="00A8620F" w:rsidP="00ED352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CBFAE4F" id="_x0000_s1033" type="#_x0000_t202" style="position:absolute;left:0;text-align:left;margin-left:155.55pt;margin-top:7.7pt;width:25.1pt;height:21pt;z-index:25161676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" stroked="f">
                <v:fill opacity="0"/>
                <v:textbox>
                  <w:txbxContent>
                    <w:p w14:paraId="12DF97E9" w14:textId="77777777" w:rsidR="00A8620F" w:rsidRDefault="00A8620F" w:rsidP="00ED3528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26D38170" w14:textId="77777777" w:rsidR="00A8620F" w:rsidRDefault="00A8620F" w:rsidP="00ED3528"/>
                  </w:txbxContent>
                </v:textbox>
              </v:shape>
            </w:pict>
          </mc:Fallback>
        </mc:AlternateContent>
      </w:r>
      <w:r w:rsidR="00ED3528">
        <w:rPr>
          <w:rFonts w:ascii="Arial" w:hAnsi="Arial" w:cs="Arial"/>
          <w:sz w:val="22"/>
          <w:szCs w:val="22"/>
        </w:rPr>
        <w:tab/>
        <w:t>(b)</w:t>
      </w:r>
      <w:r w:rsidR="00ED3528">
        <w:rPr>
          <w:rFonts w:ascii="Arial" w:hAnsi="Arial" w:cs="Arial"/>
          <w:sz w:val="22"/>
          <w:szCs w:val="22"/>
        </w:rPr>
        <w:tab/>
      </w:r>
      <w:r w:rsidR="00ED3528" w:rsidRPr="00ED3528">
        <w:rPr>
          <w:rFonts w:ascii="Arial" w:hAnsi="Arial" w:cs="Arial"/>
          <w:position w:val="-28"/>
          <w:sz w:val="22"/>
          <w:szCs w:val="22"/>
        </w:rPr>
        <w:object w:dxaOrig="1800" w:dyaOrig="680" w14:anchorId="25CD26B2">
          <v:shape id="_x0000_i1028" type="#_x0000_t75" style="width:90.1pt;height:34.1pt" o:ole="">
            <v:imagedata r:id="rId17" o:title=""/>
          </v:shape>
          <o:OLEObject Type="Embed" ProgID="Equation.DSMT4" ShapeID="_x0000_i1028" DrawAspect="Content" ObjectID="_1567255625" r:id="rId18"/>
        </w:object>
      </w:r>
      <w:r w:rsidR="00ED3528">
        <w:rPr>
          <w:rFonts w:ascii="Arial" w:hAnsi="Arial" w:cs="Arial"/>
          <w:sz w:val="22"/>
          <w:szCs w:val="22"/>
        </w:rPr>
        <w:t xml:space="preserve">     </w:t>
      </w:r>
    </w:p>
    <w:p w14:paraId="4C6DDF94" w14:textId="77777777" w:rsidR="00ED3528" w:rsidRDefault="00CB5972" w:rsidP="00ED3528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lastRenderedPageBreak/>
        <mc:AlternateContent>
          <mc:Choice Requires="wps">
            <w:drawing>
              <wp:anchor distT="45720" distB="45720" distL="114300" distR="114300" simplePos="0" relativeHeight="251617792" behindDoc="0" locked="0" layoutInCell="1" allowOverlap="1" wp14:anchorId="4A523136" wp14:editId="4E36C772">
                <wp:simplePos x="0" y="0"/>
                <wp:positionH relativeFrom="column">
                  <wp:posOffset>1418590</wp:posOffset>
                </wp:positionH>
                <wp:positionV relativeFrom="paragraph">
                  <wp:posOffset>1045210</wp:posOffset>
                </wp:positionV>
                <wp:extent cx="318770" cy="266700"/>
                <wp:effectExtent l="8890" t="3175" r="5715" b="6350"/>
                <wp:wrapNone/>
                <wp:docPr id="234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8770" cy="2667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BF37314" w14:textId="77777777" w:rsidR="00A8620F" w:rsidRDefault="00A8620F" w:rsidP="00ED3528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059297B7" w14:textId="77777777" w:rsidR="00A8620F" w:rsidRDefault="00A8620F" w:rsidP="00ED352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A523136" id="_x0000_s1034" type="#_x0000_t202" style="position:absolute;left:0;text-align:left;margin-left:111.7pt;margin-top:82.3pt;width:25.1pt;height:21pt;z-index:25161779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" stroked="f">
                <v:fill opacity="0"/>
                <v:textbox>
                  <w:txbxContent>
                    <w:p w14:paraId="3BF37314" w14:textId="77777777" w:rsidR="00A8620F" w:rsidRDefault="00A8620F" w:rsidP="00ED3528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059297B7" w14:textId="77777777" w:rsidR="00A8620F" w:rsidRDefault="00A8620F" w:rsidP="00ED3528"/>
                  </w:txbxContent>
                </v:textbox>
              </v:shape>
            </w:pict>
          </mc:Fallback>
        </mc:AlternateContent>
      </w:r>
      <w:r w:rsidR="00ED3528">
        <w:rPr>
          <w:rFonts w:ascii="Arial" w:hAnsi="Arial" w:cs="Arial"/>
          <w:sz w:val="22"/>
          <w:szCs w:val="22"/>
        </w:rPr>
        <w:tab/>
      </w:r>
      <w:r w:rsidR="00ED3528">
        <w:rPr>
          <w:rFonts w:ascii="Arial" w:hAnsi="Arial" w:cs="Arial"/>
          <w:sz w:val="22"/>
          <w:szCs w:val="22"/>
        </w:rPr>
        <w:tab/>
      </w:r>
      <w:r w:rsidR="007C4631" w:rsidRPr="00ED3528">
        <w:rPr>
          <w:rFonts w:ascii="Arial" w:hAnsi="Arial" w:cs="Arial"/>
          <w:position w:val="-92"/>
          <w:sz w:val="22"/>
          <w:szCs w:val="22"/>
        </w:rPr>
        <w:object w:dxaOrig="2580" w:dyaOrig="1960" w14:anchorId="268E50A9">
          <v:shape id="_x0000_i1029" type="#_x0000_t75" style="width:129pt;height:97.95pt" o:ole="">
            <v:imagedata r:id="rId19" o:title=""/>
          </v:shape>
          <o:OLEObject Type="Embed" ProgID="Equation.DSMT4" ShapeID="_x0000_i1029" DrawAspect="Content" ObjectID="_1567255626" r:id="rId20"/>
        </w:object>
      </w:r>
    </w:p>
    <w:p w14:paraId="2E2720B6" w14:textId="77777777" w:rsidR="00572BC7" w:rsidRDefault="00572BC7" w:rsidP="00D40FC4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after="0"/>
        <w:rPr>
          <w:rFonts w:ascii="Arial" w:hAnsi="Arial" w:cs="Arial"/>
          <w:sz w:val="22"/>
          <w:szCs w:val="22"/>
        </w:rPr>
      </w:pPr>
    </w:p>
    <w:p w14:paraId="2E1EA7D5" w14:textId="77777777" w:rsidR="00ED3528" w:rsidRPr="009A0FC0" w:rsidRDefault="00ED3528" w:rsidP="00ED3528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3</w:t>
      </w:r>
      <w:r w:rsidRPr="009A0FC0">
        <w:rPr>
          <w:rFonts w:ascii="Arial" w:hAnsi="Arial" w:cs="Arial"/>
          <w:sz w:val="22"/>
          <w:szCs w:val="22"/>
        </w:rPr>
        <w:t>.</w:t>
      </w:r>
      <w:r w:rsidRPr="009A0FC0">
        <w:rPr>
          <w:rFonts w:ascii="Arial" w:hAnsi="Arial" w:cs="Arial"/>
          <w:sz w:val="22"/>
          <w:szCs w:val="22"/>
        </w:rPr>
        <w:tab/>
        <w:t>(</w:t>
      </w:r>
      <w:r w:rsidR="00D17DF3">
        <w:rPr>
          <w:rFonts w:ascii="Arial" w:hAnsi="Arial" w:cs="Arial"/>
          <w:sz w:val="22"/>
          <w:szCs w:val="22"/>
        </w:rPr>
        <w:t>7</w:t>
      </w:r>
      <w:r w:rsidRPr="009A0FC0">
        <w:rPr>
          <w:rFonts w:ascii="Arial" w:hAnsi="Arial" w:cs="Arial"/>
          <w:sz w:val="22"/>
          <w:szCs w:val="22"/>
        </w:rPr>
        <w:t xml:space="preserve"> marks)</w:t>
      </w:r>
    </w:p>
    <w:p w14:paraId="69195551" w14:textId="77777777" w:rsidR="00572BC7" w:rsidRDefault="00ED3528" w:rsidP="00ED3528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after="0"/>
        <w:rPr>
          <w:rFonts w:ascii="Arial" w:hAnsi="Arial" w:cs="Arial"/>
          <w:sz w:val="22"/>
          <w:szCs w:val="22"/>
        </w:rPr>
      </w:pPr>
      <w:r w:rsidRPr="009A0FC0">
        <w:rPr>
          <w:rFonts w:ascii="Arial" w:hAnsi="Arial" w:cs="Arial"/>
          <w:sz w:val="22"/>
          <w:szCs w:val="22"/>
        </w:rPr>
        <w:tab/>
        <w:t>(a)</w:t>
      </w:r>
      <w:r>
        <w:rPr>
          <w:rFonts w:ascii="Arial" w:hAnsi="Arial" w:cs="Arial"/>
          <w:sz w:val="22"/>
          <w:szCs w:val="22"/>
        </w:rPr>
        <w:tab/>
      </w:r>
      <w:r w:rsidRPr="009A0FC0">
        <w:rPr>
          <w:rFonts w:ascii="Arial" w:hAnsi="Arial" w:cs="Arial"/>
          <w:position w:val="-28"/>
          <w:sz w:val="22"/>
          <w:szCs w:val="22"/>
        </w:rPr>
        <w:object w:dxaOrig="1180" w:dyaOrig="660" w14:anchorId="3CB91A9E">
          <v:shape id="_x0000_i1030" type="#_x0000_t75" style="width:59.05pt;height:33.1pt" o:ole="">
            <v:imagedata r:id="rId21" o:title=""/>
          </v:shape>
          <o:OLEObject Type="Embed" ProgID="Equation.DSMT4" ShapeID="_x0000_i1030" DrawAspect="Content" ObjectID="_1567255627" r:id="rId22"/>
        </w:object>
      </w:r>
    </w:p>
    <w:p w14:paraId="0BEAF472" w14:textId="77777777" w:rsidR="00ED3528" w:rsidRDefault="00CB5972" w:rsidP="00906A68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after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619840" behindDoc="0" locked="0" layoutInCell="1" allowOverlap="1" wp14:anchorId="243EF438" wp14:editId="1E2BD380">
                <wp:simplePos x="0" y="0"/>
                <wp:positionH relativeFrom="column">
                  <wp:posOffset>2935605</wp:posOffset>
                </wp:positionH>
                <wp:positionV relativeFrom="paragraph">
                  <wp:posOffset>112395</wp:posOffset>
                </wp:positionV>
                <wp:extent cx="318770" cy="232410"/>
                <wp:effectExtent l="1905" t="6985" r="3175" b="8255"/>
                <wp:wrapNone/>
                <wp:docPr id="234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8770" cy="23241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27EDD52" w14:textId="77777777" w:rsidR="00A8620F" w:rsidRDefault="00A8620F" w:rsidP="00906A68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47FD5D6B" w14:textId="77777777" w:rsidR="00A8620F" w:rsidRDefault="00A8620F" w:rsidP="00906A6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43EF438" id="_x0000_s1035" type="#_x0000_t202" style="position:absolute;left:0;text-align:left;margin-left:231.15pt;margin-top:8.85pt;width:25.1pt;height:18.3pt;z-index:25161984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" stroked="f">
                <v:fill opacity="0"/>
                <v:textbox>
                  <w:txbxContent>
                    <w:p w14:paraId="327EDD52" w14:textId="77777777" w:rsidR="00A8620F" w:rsidRDefault="00A8620F" w:rsidP="00906A68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47FD5D6B" w14:textId="77777777" w:rsidR="00A8620F" w:rsidRDefault="00A8620F" w:rsidP="00906A68"/>
                  </w:txbxContent>
                </v:textbox>
              </v:shape>
            </w:pict>
          </mc:Fallback>
        </mc:AlternateContent>
      </w:r>
      <w:r w:rsidRPr="008F7083">
        <w:rPr>
          <w:rFonts w:ascii="Arial" w:hAnsi="Arial" w:cs="Arial"/>
          <w:noProof/>
          <w:sz w:val="22"/>
          <w:szCs w:val="22"/>
          <w:highlight w:val="yellow"/>
        </w:rPr>
        <mc:AlternateContent>
          <mc:Choice Requires="wps">
            <w:drawing>
              <wp:anchor distT="45720" distB="45720" distL="114300" distR="114300" simplePos="0" relativeHeight="251609600" behindDoc="0" locked="0" layoutInCell="1" allowOverlap="1" wp14:anchorId="125D9019" wp14:editId="2A6DC435">
                <wp:simplePos x="0" y="0"/>
                <wp:positionH relativeFrom="column">
                  <wp:posOffset>1625600</wp:posOffset>
                </wp:positionH>
                <wp:positionV relativeFrom="paragraph">
                  <wp:posOffset>1213485</wp:posOffset>
                </wp:positionV>
                <wp:extent cx="318770" cy="232410"/>
                <wp:effectExtent l="6350" t="3175" r="8255" b="2540"/>
                <wp:wrapNone/>
                <wp:docPr id="23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8770" cy="23241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44ABC7B" w14:textId="77777777" w:rsidR="00A8620F" w:rsidRDefault="00A8620F" w:rsidP="003D0131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322D8996" w14:textId="77777777" w:rsidR="00A8620F" w:rsidRDefault="00A8620F" w:rsidP="003D0131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25D9019" id="_x0000_s1036" type="#_x0000_t202" style="position:absolute;left:0;text-align:left;margin-left:128pt;margin-top:95.55pt;width:25.1pt;height:18.3pt;z-index:25160960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" stroked="f">
                <v:fill opacity="0"/>
                <v:textbox>
                  <w:txbxContent>
                    <w:p w14:paraId="344ABC7B" w14:textId="77777777" w:rsidR="00A8620F" w:rsidRDefault="00A8620F" w:rsidP="003D0131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322D8996" w14:textId="77777777" w:rsidR="00A8620F" w:rsidRDefault="00A8620F" w:rsidP="003D0131"/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618816" behindDoc="0" locked="0" layoutInCell="1" allowOverlap="1" wp14:anchorId="500CF6C6" wp14:editId="1C63FBC0">
                <wp:simplePos x="0" y="0"/>
                <wp:positionH relativeFrom="column">
                  <wp:posOffset>2268220</wp:posOffset>
                </wp:positionH>
                <wp:positionV relativeFrom="paragraph">
                  <wp:posOffset>421005</wp:posOffset>
                </wp:positionV>
                <wp:extent cx="875030" cy="266700"/>
                <wp:effectExtent l="1270" t="1270" r="0" b="8255"/>
                <wp:wrapNone/>
                <wp:docPr id="234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75030" cy="2667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C16B40C" w14:textId="77777777" w:rsidR="00A8620F" w:rsidRDefault="00A8620F" w:rsidP="00906A68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3E06149D" w14:textId="77777777" w:rsidR="00A8620F" w:rsidRDefault="00A8620F" w:rsidP="00906A68">
                            <w:pPr>
                              <w:spacing w:before="0" w:after="0"/>
                            </w:pPr>
                          </w:p>
                          <w:p w14:paraId="0A51A660" w14:textId="77777777" w:rsidR="00A8620F" w:rsidRDefault="00A8620F" w:rsidP="00906A6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00CF6C6" id="_x0000_s1037" type="#_x0000_t202" style="position:absolute;left:0;text-align:left;margin-left:178.6pt;margin-top:33.15pt;width:68.9pt;height:21pt;z-index:25161881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" stroked="f">
                <v:fill opacity="0"/>
                <v:textbox>
                  <w:txbxContent>
                    <w:p w14:paraId="6C16B40C" w14:textId="77777777" w:rsidR="00A8620F" w:rsidRDefault="00A8620F" w:rsidP="00906A68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3E06149D" w14:textId="77777777" w:rsidR="00A8620F" w:rsidRDefault="00A8620F" w:rsidP="00906A68">
                      <w:pPr>
                        <w:spacing w:before="0" w:after="0"/>
                      </w:pPr>
                    </w:p>
                    <w:p w14:paraId="0A51A660" w14:textId="77777777" w:rsidR="00A8620F" w:rsidRDefault="00A8620F" w:rsidP="00906A68"/>
                  </w:txbxContent>
                </v:textbox>
              </v:shape>
            </w:pict>
          </mc:Fallback>
        </mc:AlternateContent>
      </w:r>
      <w:r w:rsidR="00ED3528">
        <w:rPr>
          <w:rFonts w:ascii="Arial" w:hAnsi="Arial" w:cs="Arial"/>
          <w:sz w:val="22"/>
          <w:szCs w:val="22"/>
        </w:rPr>
        <w:tab/>
      </w:r>
      <w:r w:rsidR="00ED3528">
        <w:rPr>
          <w:rFonts w:ascii="Arial" w:hAnsi="Arial" w:cs="Arial"/>
          <w:sz w:val="22"/>
          <w:szCs w:val="22"/>
        </w:rPr>
        <w:tab/>
      </w:r>
      <w:r w:rsidR="00ED3528" w:rsidRPr="00ED3528">
        <w:rPr>
          <w:rFonts w:ascii="Arial" w:hAnsi="Arial" w:cs="Arial"/>
          <w:position w:val="-112"/>
          <w:sz w:val="22"/>
          <w:szCs w:val="22"/>
        </w:rPr>
        <w:object w:dxaOrig="3260" w:dyaOrig="2360" w14:anchorId="42BDA4DB">
          <v:shape id="_x0000_i1031" type="#_x0000_t75" style="width:163.1pt;height:118.05pt" o:ole="">
            <v:imagedata r:id="rId23" o:title=""/>
          </v:shape>
          <o:OLEObject Type="Embed" ProgID="Equation.DSMT4" ShapeID="_x0000_i1031" DrawAspect="Content" ObjectID="_1567255628" r:id="rId24"/>
        </w:object>
      </w:r>
    </w:p>
    <w:p w14:paraId="4FB08218" w14:textId="77777777" w:rsidR="00906A68" w:rsidRDefault="00906A68" w:rsidP="00906A68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after="0"/>
        <w:rPr>
          <w:rFonts w:ascii="Arial" w:hAnsi="Arial" w:cs="Arial"/>
          <w:sz w:val="22"/>
          <w:szCs w:val="22"/>
        </w:rPr>
      </w:pPr>
    </w:p>
    <w:p w14:paraId="417BB3E7" w14:textId="77777777" w:rsidR="00906A68" w:rsidRDefault="00906A68" w:rsidP="00ED3528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after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  <w:t>(b)</w:t>
      </w:r>
      <w:r>
        <w:rPr>
          <w:rFonts w:ascii="Arial" w:hAnsi="Arial" w:cs="Arial"/>
          <w:sz w:val="22"/>
          <w:szCs w:val="22"/>
        </w:rPr>
        <w:tab/>
      </w:r>
      <w:r w:rsidRPr="006308E1">
        <w:rPr>
          <w:position w:val="-28"/>
        </w:rPr>
        <w:object w:dxaOrig="1900" w:dyaOrig="660" w14:anchorId="006A3091">
          <v:shape id="_x0000_i1032" type="#_x0000_t75" style="width:94.85pt;height:33.1pt" o:ole="">
            <v:imagedata r:id="rId25" o:title=""/>
          </v:shape>
          <o:OLEObject Type="Embed" ProgID="Equation.DSMT4" ShapeID="_x0000_i1032" DrawAspect="Content" ObjectID="_1567255629" r:id="rId26"/>
        </w:object>
      </w:r>
    </w:p>
    <w:p w14:paraId="41B16EF3" w14:textId="77777777" w:rsidR="00906A68" w:rsidRDefault="00CB5972" w:rsidP="00906A68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after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lastRenderedPageBreak/>
        <mc:AlternateContent>
          <mc:Choice Requires="wps">
            <w:drawing>
              <wp:anchor distT="45720" distB="45720" distL="114300" distR="114300" simplePos="0" relativeHeight="251622912" behindDoc="0" locked="0" layoutInCell="1" allowOverlap="1" wp14:anchorId="04D5D756" wp14:editId="1AB2BB9D">
                <wp:simplePos x="0" y="0"/>
                <wp:positionH relativeFrom="column">
                  <wp:posOffset>1929765</wp:posOffset>
                </wp:positionH>
                <wp:positionV relativeFrom="paragraph">
                  <wp:posOffset>706120</wp:posOffset>
                </wp:positionV>
                <wp:extent cx="318770" cy="232410"/>
                <wp:effectExtent l="5715" t="8255" r="8890" b="6985"/>
                <wp:wrapNone/>
                <wp:docPr id="234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8770" cy="23241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748A690" w14:textId="77777777" w:rsidR="00A8620F" w:rsidRDefault="00A8620F" w:rsidP="00D17DF3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792AB81A" w14:textId="77777777" w:rsidR="00A8620F" w:rsidRDefault="00A8620F" w:rsidP="00D17DF3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4D5D756" id="_x0000_s1038" type="#_x0000_t202" style="position:absolute;left:0;text-align:left;margin-left:151.95pt;margin-top:55.6pt;width:25.1pt;height:18.3pt;z-index:25162291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" stroked="f">
                <v:fill opacity="0"/>
                <v:textbox>
                  <w:txbxContent>
                    <w:p w14:paraId="3748A690" w14:textId="77777777" w:rsidR="00A8620F" w:rsidRDefault="00A8620F" w:rsidP="00D17DF3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792AB81A" w14:textId="77777777" w:rsidR="00A8620F" w:rsidRDefault="00A8620F" w:rsidP="00D17DF3"/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621888" behindDoc="0" locked="0" layoutInCell="1" allowOverlap="1" wp14:anchorId="55D42BF1" wp14:editId="47A6960D">
                <wp:simplePos x="0" y="0"/>
                <wp:positionH relativeFrom="column">
                  <wp:posOffset>2098040</wp:posOffset>
                </wp:positionH>
                <wp:positionV relativeFrom="paragraph">
                  <wp:posOffset>2605405</wp:posOffset>
                </wp:positionV>
                <wp:extent cx="318770" cy="232410"/>
                <wp:effectExtent l="2540" t="2540" r="2540" b="3175"/>
                <wp:wrapNone/>
                <wp:docPr id="233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8770" cy="23241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689BC66" w14:textId="77777777" w:rsidR="00A8620F" w:rsidRDefault="00A8620F" w:rsidP="00906A68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4D0D757D" w14:textId="77777777" w:rsidR="00A8620F" w:rsidRDefault="00A8620F" w:rsidP="00906A6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5D42BF1" id="_x0000_s1039" type="#_x0000_t202" style="position:absolute;left:0;text-align:left;margin-left:165.2pt;margin-top:205.15pt;width:25.1pt;height:18.3pt;z-index:25162188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" stroked="f">
                <v:fill opacity="0"/>
                <v:textbox>
                  <w:txbxContent>
                    <w:p w14:paraId="6689BC66" w14:textId="77777777" w:rsidR="00A8620F" w:rsidRDefault="00A8620F" w:rsidP="00906A68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4D0D757D" w14:textId="77777777" w:rsidR="00A8620F" w:rsidRDefault="00A8620F" w:rsidP="00906A68"/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620864" behindDoc="0" locked="0" layoutInCell="1" allowOverlap="1" wp14:anchorId="5CD75C9E" wp14:editId="4D0908D1">
                <wp:simplePos x="0" y="0"/>
                <wp:positionH relativeFrom="column">
                  <wp:posOffset>2449195</wp:posOffset>
                </wp:positionH>
                <wp:positionV relativeFrom="paragraph">
                  <wp:posOffset>1071245</wp:posOffset>
                </wp:positionV>
                <wp:extent cx="318770" cy="232410"/>
                <wp:effectExtent l="1270" t="1905" r="3810" b="3810"/>
                <wp:wrapNone/>
                <wp:docPr id="233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8770" cy="23241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E4F160D" w14:textId="77777777" w:rsidR="00A8620F" w:rsidRDefault="00A8620F" w:rsidP="00906A68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1B0DDFEB" w14:textId="77777777" w:rsidR="00A8620F" w:rsidRDefault="00A8620F" w:rsidP="00906A6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CD75C9E" id="_x0000_s1040" type="#_x0000_t202" style="position:absolute;left:0;text-align:left;margin-left:192.85pt;margin-top:84.35pt;width:25.1pt;height:18.3pt;z-index:2516208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" stroked="f">
                <v:fill opacity="0"/>
                <v:textbox>
                  <w:txbxContent>
                    <w:p w14:paraId="5E4F160D" w14:textId="77777777" w:rsidR="00A8620F" w:rsidRDefault="00A8620F" w:rsidP="00906A68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1B0DDFEB" w14:textId="77777777" w:rsidR="00A8620F" w:rsidRDefault="00A8620F" w:rsidP="00906A68"/>
                  </w:txbxContent>
                </v:textbox>
              </v:shape>
            </w:pict>
          </mc:Fallback>
        </mc:AlternateContent>
      </w:r>
      <w:r w:rsidR="00906A68">
        <w:rPr>
          <w:rFonts w:ascii="Arial" w:hAnsi="Arial" w:cs="Arial"/>
          <w:sz w:val="22"/>
          <w:szCs w:val="22"/>
        </w:rPr>
        <w:tab/>
      </w:r>
      <w:r w:rsidR="00906A68">
        <w:rPr>
          <w:rFonts w:ascii="Arial" w:hAnsi="Arial" w:cs="Arial"/>
          <w:sz w:val="22"/>
          <w:szCs w:val="22"/>
        </w:rPr>
        <w:tab/>
      </w:r>
      <w:r w:rsidR="00906A68" w:rsidRPr="00906A68">
        <w:rPr>
          <w:rFonts w:ascii="Arial" w:hAnsi="Arial" w:cs="Arial"/>
          <w:position w:val="-4"/>
          <w:sz w:val="22"/>
          <w:szCs w:val="22"/>
        </w:rPr>
        <w:object w:dxaOrig="2900" w:dyaOrig="4420" w14:anchorId="6EA41795">
          <v:shape id="_x0000_i1033" type="#_x0000_t75" style="width:145pt;height:221.1pt" o:ole="">
            <v:imagedata r:id="rId27" o:title=""/>
          </v:shape>
          <o:OLEObject Type="Embed" ProgID="Equation.DSMT4" ShapeID="_x0000_i1033" DrawAspect="Content" ObjectID="_1567255630" r:id="rId28"/>
        </w:object>
      </w:r>
    </w:p>
    <w:p w14:paraId="4EFA2570" w14:textId="77777777" w:rsidR="00906A68" w:rsidRPr="009A0FC0" w:rsidRDefault="0094598F" w:rsidP="00906A68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after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  <w:r w:rsidR="00906A68">
        <w:rPr>
          <w:rFonts w:ascii="Arial" w:hAnsi="Arial" w:cs="Arial"/>
          <w:sz w:val="22"/>
          <w:szCs w:val="22"/>
        </w:rPr>
        <w:lastRenderedPageBreak/>
        <w:t>4</w:t>
      </w:r>
      <w:r w:rsidR="00906A68" w:rsidRPr="009A0FC0">
        <w:rPr>
          <w:rFonts w:ascii="Arial" w:hAnsi="Arial" w:cs="Arial"/>
          <w:sz w:val="22"/>
          <w:szCs w:val="22"/>
        </w:rPr>
        <w:tab/>
        <w:t>(</w:t>
      </w:r>
      <w:r w:rsidR="00D17DF3">
        <w:rPr>
          <w:rFonts w:ascii="Arial" w:hAnsi="Arial" w:cs="Arial"/>
          <w:sz w:val="22"/>
          <w:szCs w:val="22"/>
        </w:rPr>
        <w:t>9</w:t>
      </w:r>
      <w:r w:rsidR="00906A68" w:rsidRPr="009A0FC0">
        <w:rPr>
          <w:rFonts w:ascii="Arial" w:hAnsi="Arial" w:cs="Arial"/>
          <w:sz w:val="22"/>
          <w:szCs w:val="22"/>
        </w:rPr>
        <w:t xml:space="preserve"> marks)    </w:t>
      </w:r>
    </w:p>
    <w:p w14:paraId="6D7B0643" w14:textId="77777777" w:rsidR="00ED3528" w:rsidRDefault="00CB5972" w:rsidP="00110001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after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624960" behindDoc="0" locked="0" layoutInCell="1" allowOverlap="1" wp14:anchorId="2829B148" wp14:editId="6282DE43">
                <wp:simplePos x="0" y="0"/>
                <wp:positionH relativeFrom="column">
                  <wp:posOffset>2588260</wp:posOffset>
                </wp:positionH>
                <wp:positionV relativeFrom="paragraph">
                  <wp:posOffset>461645</wp:posOffset>
                </wp:positionV>
                <wp:extent cx="542925" cy="232410"/>
                <wp:effectExtent l="6985" t="8255" r="2540" b="6985"/>
                <wp:wrapNone/>
                <wp:docPr id="233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2925" cy="23241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808CAC6" w14:textId="77777777" w:rsidR="00A8620F" w:rsidRDefault="00A8620F" w:rsidP="00D17DF3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0457FA5B" w14:textId="77777777" w:rsidR="00A8620F" w:rsidRDefault="00A8620F" w:rsidP="00D17DF3">
                            <w:pPr>
                              <w:spacing w:before="0" w:after="0"/>
                            </w:pPr>
                          </w:p>
                          <w:p w14:paraId="3E2C223E" w14:textId="77777777" w:rsidR="00A8620F" w:rsidRDefault="00A8620F" w:rsidP="00D17DF3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829B148" id="_x0000_s1041" type="#_x0000_t202" style="position:absolute;left:0;text-align:left;margin-left:203.8pt;margin-top:36.35pt;width:42.75pt;height:18.3pt;z-index:25162496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" stroked="f">
                <v:fill opacity="0"/>
                <v:textbox>
                  <w:txbxContent>
                    <w:p w14:paraId="7808CAC6" w14:textId="77777777" w:rsidR="00A8620F" w:rsidRDefault="00A8620F" w:rsidP="00D17DF3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0457FA5B" w14:textId="77777777" w:rsidR="00A8620F" w:rsidRDefault="00A8620F" w:rsidP="00D17DF3">
                      <w:pPr>
                        <w:spacing w:before="0" w:after="0"/>
                      </w:pPr>
                    </w:p>
                    <w:p w14:paraId="3E2C223E" w14:textId="77777777" w:rsidR="00A8620F" w:rsidRDefault="00A8620F" w:rsidP="00D17DF3"/>
                  </w:txbxContent>
                </v:textbox>
              </v:shape>
            </w:pict>
          </mc:Fallback>
        </mc:AlternateContent>
      </w:r>
      <w:r w:rsidR="00906A68" w:rsidRPr="009A0FC0">
        <w:rPr>
          <w:rFonts w:ascii="Arial" w:hAnsi="Arial" w:cs="Arial"/>
          <w:sz w:val="22"/>
          <w:szCs w:val="22"/>
        </w:rPr>
        <w:tab/>
        <w:t>(a)</w:t>
      </w:r>
      <w:r w:rsidR="00906A68">
        <w:rPr>
          <w:rFonts w:ascii="Arial" w:hAnsi="Arial" w:cs="Arial"/>
          <w:sz w:val="22"/>
          <w:szCs w:val="22"/>
        </w:rPr>
        <w:tab/>
      </w:r>
      <w:r w:rsidR="00906A68" w:rsidRPr="009A0FC0">
        <w:rPr>
          <w:rFonts w:ascii="Arial" w:hAnsi="Arial" w:cs="Arial"/>
          <w:sz w:val="22"/>
          <w:szCs w:val="22"/>
        </w:rPr>
        <w:t xml:space="preserve"> </w:t>
      </w:r>
      <w:r w:rsidR="00906A68" w:rsidRPr="009A0FC0">
        <w:rPr>
          <w:rFonts w:ascii="Arial" w:hAnsi="Arial" w:cs="Arial"/>
          <w:position w:val="-32"/>
          <w:sz w:val="22"/>
          <w:szCs w:val="22"/>
        </w:rPr>
        <w:object w:dxaOrig="3960" w:dyaOrig="740" w14:anchorId="519598A4">
          <v:shape id="_x0000_i1034" type="#_x0000_t75" style="width:197.9pt;height:36.85pt" o:ole="">
            <v:imagedata r:id="rId29" o:title=""/>
          </v:shape>
          <o:OLEObject Type="Embed" ProgID="Equation.DSMT4" ShapeID="_x0000_i1034" DrawAspect="Content" ObjectID="_1567255631" r:id="rId30"/>
        </w:object>
      </w:r>
    </w:p>
    <w:p w14:paraId="23AC2A9C" w14:textId="77777777" w:rsidR="00110001" w:rsidRDefault="00110001" w:rsidP="00110001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after="0"/>
        <w:rPr>
          <w:rFonts w:ascii="Arial" w:hAnsi="Arial" w:cs="Arial"/>
          <w:sz w:val="22"/>
          <w:szCs w:val="22"/>
        </w:rPr>
      </w:pPr>
    </w:p>
    <w:p w14:paraId="1EEB564D" w14:textId="77777777" w:rsidR="00D17DF3" w:rsidRDefault="00D17DF3" w:rsidP="00ED3528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after="0"/>
      </w:pPr>
      <w:r>
        <w:rPr>
          <w:rFonts w:ascii="Arial" w:hAnsi="Arial" w:cs="Arial"/>
          <w:sz w:val="22"/>
          <w:szCs w:val="22"/>
        </w:rPr>
        <w:tab/>
        <w:t>(b)</w:t>
      </w:r>
      <w:r>
        <w:rPr>
          <w:rFonts w:ascii="Arial" w:hAnsi="Arial" w:cs="Arial"/>
          <w:sz w:val="22"/>
          <w:szCs w:val="22"/>
        </w:rPr>
        <w:tab/>
      </w:r>
      <w:r w:rsidRPr="006308E1">
        <w:rPr>
          <w:position w:val="-16"/>
        </w:rPr>
        <w:object w:dxaOrig="1980" w:dyaOrig="440" w14:anchorId="730D9F6C">
          <v:shape id="_x0000_i1035" type="#_x0000_t75" style="width:98.95pt;height:21.85pt" o:ole="">
            <v:imagedata r:id="rId31" o:title=""/>
          </v:shape>
          <o:OLEObject Type="Embed" ProgID="Equation.DSMT4" ShapeID="_x0000_i1035" DrawAspect="Content" ObjectID="_1567255632" r:id="rId32"/>
        </w:object>
      </w:r>
      <w:r>
        <w:tab/>
      </w:r>
    </w:p>
    <w:p w14:paraId="455A8138" w14:textId="77777777" w:rsidR="00ED3528" w:rsidRDefault="00CB5972" w:rsidP="00ED3528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after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625984" behindDoc="0" locked="0" layoutInCell="1" allowOverlap="1" wp14:anchorId="6CA9D5E3" wp14:editId="4A7F55C8">
                <wp:simplePos x="0" y="0"/>
                <wp:positionH relativeFrom="column">
                  <wp:posOffset>1871980</wp:posOffset>
                </wp:positionH>
                <wp:positionV relativeFrom="paragraph">
                  <wp:posOffset>1405255</wp:posOffset>
                </wp:positionV>
                <wp:extent cx="318770" cy="232410"/>
                <wp:effectExtent l="5080" t="635" r="0" b="5080"/>
                <wp:wrapNone/>
                <wp:docPr id="233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8770" cy="23241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C89C69F" w14:textId="77777777" w:rsidR="00A8620F" w:rsidRDefault="00A8620F" w:rsidP="0094598F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4C95BD3E" w14:textId="77777777" w:rsidR="00A8620F" w:rsidRDefault="00A8620F" w:rsidP="0094598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CA9D5E3" id="_x0000_s1042" type="#_x0000_t202" style="position:absolute;left:0;text-align:left;margin-left:147.4pt;margin-top:110.65pt;width:25.1pt;height:18.3pt;z-index:25162598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" stroked="f">
                <v:fill opacity="0"/>
                <v:textbox>
                  <w:txbxContent>
                    <w:p w14:paraId="7C89C69F" w14:textId="77777777" w:rsidR="00A8620F" w:rsidRDefault="00A8620F" w:rsidP="0094598F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4C95BD3E" w14:textId="77777777" w:rsidR="00A8620F" w:rsidRDefault="00A8620F" w:rsidP="0094598F"/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627008" behindDoc="0" locked="0" layoutInCell="1" allowOverlap="1" wp14:anchorId="120ABE4A" wp14:editId="4132CE30">
                <wp:simplePos x="0" y="0"/>
                <wp:positionH relativeFrom="column">
                  <wp:posOffset>2394585</wp:posOffset>
                </wp:positionH>
                <wp:positionV relativeFrom="paragraph">
                  <wp:posOffset>2131695</wp:posOffset>
                </wp:positionV>
                <wp:extent cx="318770" cy="232410"/>
                <wp:effectExtent l="3810" t="3175" r="1270" b="2540"/>
                <wp:wrapNone/>
                <wp:docPr id="233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8770" cy="23241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E9223B1" w14:textId="77777777" w:rsidR="00A8620F" w:rsidRDefault="00A8620F" w:rsidP="0094598F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777040A6" w14:textId="77777777" w:rsidR="00A8620F" w:rsidRDefault="00A8620F" w:rsidP="0094598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20ABE4A" id="_x0000_s1043" type="#_x0000_t202" style="position:absolute;left:0;text-align:left;margin-left:188.55pt;margin-top:167.85pt;width:25.1pt;height:18.3pt;z-index:25162700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" stroked="f">
                <v:fill opacity="0"/>
                <v:textbox>
                  <w:txbxContent>
                    <w:p w14:paraId="6E9223B1" w14:textId="77777777" w:rsidR="00A8620F" w:rsidRDefault="00A8620F" w:rsidP="0094598F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777040A6" w14:textId="77777777" w:rsidR="00A8620F" w:rsidRDefault="00A8620F" w:rsidP="0094598F"/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628032" behindDoc="0" locked="0" layoutInCell="1" allowOverlap="1" wp14:anchorId="551CCED8" wp14:editId="4D381247">
                <wp:simplePos x="0" y="0"/>
                <wp:positionH relativeFrom="column">
                  <wp:posOffset>4944745</wp:posOffset>
                </wp:positionH>
                <wp:positionV relativeFrom="paragraph">
                  <wp:posOffset>1128395</wp:posOffset>
                </wp:positionV>
                <wp:extent cx="318770" cy="232410"/>
                <wp:effectExtent l="1270" t="0" r="3810" b="5715"/>
                <wp:wrapNone/>
                <wp:docPr id="233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8770" cy="23241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A2C5382" w14:textId="77777777" w:rsidR="00A8620F" w:rsidRDefault="00A8620F" w:rsidP="0094598F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118CA966" w14:textId="77777777" w:rsidR="00A8620F" w:rsidRDefault="00A8620F" w:rsidP="0094598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51CCED8" id="_x0000_s1044" type="#_x0000_t202" style="position:absolute;left:0;text-align:left;margin-left:389.35pt;margin-top:88.85pt;width:25.1pt;height:18.3pt;z-index:25162803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" stroked="f">
                <v:fill opacity="0"/>
                <v:textbox>
                  <w:txbxContent>
                    <w:p w14:paraId="7A2C5382" w14:textId="77777777" w:rsidR="00A8620F" w:rsidRDefault="00A8620F" w:rsidP="0094598F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118CA966" w14:textId="77777777" w:rsidR="00A8620F" w:rsidRDefault="00A8620F" w:rsidP="0094598F"/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623936" behindDoc="0" locked="0" layoutInCell="1" allowOverlap="1" wp14:anchorId="7B221783" wp14:editId="65ED081B">
                <wp:simplePos x="0" y="0"/>
                <wp:positionH relativeFrom="column">
                  <wp:posOffset>2870200</wp:posOffset>
                </wp:positionH>
                <wp:positionV relativeFrom="paragraph">
                  <wp:posOffset>438785</wp:posOffset>
                </wp:positionV>
                <wp:extent cx="318770" cy="232410"/>
                <wp:effectExtent l="3175" t="5715" r="1905" b="0"/>
                <wp:wrapNone/>
                <wp:docPr id="233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8770" cy="23241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6D1C312" w14:textId="77777777" w:rsidR="00A8620F" w:rsidRDefault="00A8620F" w:rsidP="00D17DF3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48357A9B" w14:textId="77777777" w:rsidR="00A8620F" w:rsidRDefault="00A8620F" w:rsidP="00D17DF3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B221783" id="_x0000_s1045" type="#_x0000_t202" style="position:absolute;left:0;text-align:left;margin-left:226pt;margin-top:34.55pt;width:25.1pt;height:18.3pt;z-index:25162393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" stroked="f">
                <v:fill opacity="0"/>
                <v:textbox>
                  <w:txbxContent>
                    <w:p w14:paraId="56D1C312" w14:textId="77777777" w:rsidR="00A8620F" w:rsidRDefault="00A8620F" w:rsidP="00D17DF3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48357A9B" w14:textId="77777777" w:rsidR="00A8620F" w:rsidRDefault="00A8620F" w:rsidP="00D17DF3"/>
                  </w:txbxContent>
                </v:textbox>
              </v:shape>
            </w:pict>
          </mc:Fallback>
        </mc:AlternateContent>
      </w:r>
      <w:r w:rsidR="00D17DF3">
        <w:tab/>
      </w:r>
      <w:r w:rsidR="0094598F">
        <w:tab/>
      </w:r>
      <w:r w:rsidR="00D17DF3" w:rsidRPr="00D17DF3">
        <w:rPr>
          <w:rFonts w:ascii="Arial" w:hAnsi="Arial" w:cs="Arial"/>
          <w:position w:val="-198"/>
          <w:sz w:val="22"/>
          <w:szCs w:val="22"/>
        </w:rPr>
        <w:object w:dxaOrig="6440" w:dyaOrig="3840" w14:anchorId="515CD60A">
          <v:shape id="_x0000_i1036" type="#_x0000_t75" style="width:322.1pt;height:192.1pt" o:ole="">
            <v:imagedata r:id="rId33" o:title=""/>
          </v:shape>
          <o:OLEObject Type="Embed" ProgID="Equation.DSMT4" ShapeID="_x0000_i1036" DrawAspect="Content" ObjectID="_1567255633" r:id="rId34"/>
        </w:object>
      </w:r>
    </w:p>
    <w:p w14:paraId="3C1C127E" w14:textId="77777777" w:rsidR="0094598F" w:rsidRDefault="00CB5972" w:rsidP="0094598F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30080" behindDoc="0" locked="0" layoutInCell="1" allowOverlap="1" wp14:anchorId="718C1C7D" wp14:editId="272DE5F7">
                <wp:simplePos x="0" y="0"/>
                <wp:positionH relativeFrom="column">
                  <wp:posOffset>3334385</wp:posOffset>
                </wp:positionH>
                <wp:positionV relativeFrom="paragraph">
                  <wp:posOffset>116840</wp:posOffset>
                </wp:positionV>
                <wp:extent cx="318770" cy="232410"/>
                <wp:effectExtent l="635" t="5080" r="4445" b="635"/>
                <wp:wrapNone/>
                <wp:docPr id="233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8770" cy="23241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5C16B25" w14:textId="77777777" w:rsidR="00A8620F" w:rsidRDefault="00A8620F" w:rsidP="0094598F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6838135A" w14:textId="77777777" w:rsidR="00A8620F" w:rsidRDefault="00A8620F" w:rsidP="0094598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18C1C7D" id="_x0000_s1046" type="#_x0000_t202" style="position:absolute;left:0;text-align:left;margin-left:262.55pt;margin-top:9.2pt;width:25.1pt;height:18.3pt;z-index:25163008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" stroked="f">
                <v:fill opacity="0"/>
                <v:textbox>
                  <w:txbxContent>
                    <w:p w14:paraId="05C16B25" w14:textId="77777777" w:rsidR="00A8620F" w:rsidRDefault="00A8620F" w:rsidP="0094598F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6838135A" w14:textId="77777777" w:rsidR="00A8620F" w:rsidRDefault="00A8620F" w:rsidP="0094598F"/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1629056" behindDoc="0" locked="0" layoutInCell="1" allowOverlap="1" wp14:anchorId="26DC06A1" wp14:editId="61F7166B">
                <wp:simplePos x="0" y="0"/>
                <wp:positionH relativeFrom="column">
                  <wp:posOffset>3086100</wp:posOffset>
                </wp:positionH>
                <wp:positionV relativeFrom="paragraph">
                  <wp:posOffset>116840</wp:posOffset>
                </wp:positionV>
                <wp:extent cx="318770" cy="232410"/>
                <wp:effectExtent l="0" t="5080" r="5080" b="635"/>
                <wp:wrapNone/>
                <wp:docPr id="233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8770" cy="23241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48736CD" w14:textId="77777777" w:rsidR="00A8620F" w:rsidRDefault="00A8620F" w:rsidP="0094598F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124E3C9A" w14:textId="77777777" w:rsidR="00A8620F" w:rsidRDefault="00A8620F" w:rsidP="0094598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6DC06A1" id="_x0000_s1047" type="#_x0000_t202" style="position:absolute;left:0;text-align:left;margin-left:243pt;margin-top:9.2pt;width:25.1pt;height:18.3pt;z-index:25162905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" stroked="f">
                <v:fill opacity="0"/>
                <v:textbox>
                  <w:txbxContent>
                    <w:p w14:paraId="448736CD" w14:textId="77777777" w:rsidR="00A8620F" w:rsidRDefault="00A8620F" w:rsidP="0094598F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124E3C9A" w14:textId="77777777" w:rsidR="00A8620F" w:rsidRDefault="00A8620F" w:rsidP="0094598F"/>
                  </w:txbxContent>
                </v:textbox>
              </v:shape>
            </w:pict>
          </mc:Fallback>
        </mc:AlternateContent>
      </w:r>
      <w:r w:rsidR="0094598F">
        <w:rPr>
          <w:rFonts w:ascii="Arial" w:hAnsi="Arial" w:cs="Arial"/>
          <w:sz w:val="22"/>
          <w:szCs w:val="22"/>
        </w:rPr>
        <w:tab/>
      </w:r>
      <w:r w:rsidR="0094598F" w:rsidRPr="009A0FC0">
        <w:rPr>
          <w:rFonts w:ascii="Arial" w:hAnsi="Arial" w:cs="Arial"/>
          <w:sz w:val="22"/>
          <w:szCs w:val="22"/>
        </w:rPr>
        <w:t>(c)</w:t>
      </w:r>
      <w:r w:rsidR="0094598F" w:rsidRPr="009A0FC0">
        <w:rPr>
          <w:rFonts w:ascii="Arial" w:hAnsi="Arial" w:cs="Arial"/>
          <w:sz w:val="22"/>
          <w:szCs w:val="22"/>
        </w:rPr>
        <w:tab/>
      </w:r>
      <w:r w:rsidR="0094598F" w:rsidRPr="009A0FC0">
        <w:rPr>
          <w:position w:val="-28"/>
        </w:rPr>
        <w:object w:dxaOrig="3460" w:dyaOrig="680" w14:anchorId="5F23EF18">
          <v:shape id="_x0000_i1037" type="#_x0000_t75" style="width:173pt;height:34.45pt" o:ole="">
            <v:imagedata r:id="rId35" o:title=""/>
          </v:shape>
          <o:OLEObject Type="Embed" ProgID="Equation.DSMT4" ShapeID="_x0000_i1037" DrawAspect="Content" ObjectID="_1567255634" r:id="rId36"/>
        </w:object>
      </w:r>
    </w:p>
    <w:p w14:paraId="1BFE3AC0" w14:textId="77777777" w:rsidR="0094598F" w:rsidRDefault="00CB5972" w:rsidP="0094598F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31104" behindDoc="0" locked="0" layoutInCell="1" allowOverlap="1" wp14:anchorId="00985EF6" wp14:editId="707FC4C7">
                <wp:simplePos x="0" y="0"/>
                <wp:positionH relativeFrom="column">
                  <wp:posOffset>2828290</wp:posOffset>
                </wp:positionH>
                <wp:positionV relativeFrom="paragraph">
                  <wp:posOffset>429895</wp:posOffset>
                </wp:positionV>
                <wp:extent cx="318770" cy="232410"/>
                <wp:effectExtent l="8890" t="8890" r="5715" b="6350"/>
                <wp:wrapNone/>
                <wp:docPr id="233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8770" cy="23241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FAF61C2" w14:textId="77777777" w:rsidR="00A8620F" w:rsidRDefault="00A8620F" w:rsidP="0094598F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76460E6A" w14:textId="77777777" w:rsidR="00A8620F" w:rsidRDefault="00A8620F" w:rsidP="0094598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0985EF6" id="_x0000_s1048" type="#_x0000_t202" style="position:absolute;left:0;text-align:left;margin-left:222.7pt;margin-top:33.85pt;width:25.1pt;height:18.3pt;z-index:25163110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" stroked="f">
                <v:fill opacity="0"/>
                <v:textbox>
                  <w:txbxContent>
                    <w:p w14:paraId="2FAF61C2" w14:textId="77777777" w:rsidR="00A8620F" w:rsidRDefault="00A8620F" w:rsidP="0094598F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76460E6A" w14:textId="77777777" w:rsidR="00A8620F" w:rsidRDefault="00A8620F" w:rsidP="0094598F"/>
                  </w:txbxContent>
                </v:textbox>
              </v:shape>
            </w:pict>
          </mc:Fallback>
        </mc:AlternateContent>
      </w:r>
      <w:r w:rsidR="0094598F">
        <w:t xml:space="preserve">                                              </w:t>
      </w:r>
      <w:r w:rsidR="0094598F" w:rsidRPr="0094598F">
        <w:rPr>
          <w:position w:val="-52"/>
        </w:rPr>
        <w:object w:dxaOrig="2659" w:dyaOrig="1160" w14:anchorId="70ACF616">
          <v:shape id="_x0000_i1038" type="#_x0000_t75" style="width:133.1pt;height:58pt" o:ole="">
            <v:imagedata r:id="rId37" o:title=""/>
          </v:shape>
          <o:OLEObject Type="Embed" ProgID="Equation.DSMT4" ShapeID="_x0000_i1038" DrawAspect="Content" ObjectID="_1567255635" r:id="rId38"/>
        </w:object>
      </w:r>
    </w:p>
    <w:p w14:paraId="03209C77" w14:textId="77777777" w:rsidR="007C4631" w:rsidRDefault="007C4631" w:rsidP="0094598F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rPr>
          <w:rFonts w:ascii="Arial" w:hAnsi="Arial" w:cs="Arial"/>
          <w:sz w:val="22"/>
          <w:szCs w:val="22"/>
        </w:rPr>
      </w:pPr>
    </w:p>
    <w:p w14:paraId="151F2400" w14:textId="77777777" w:rsidR="0094598F" w:rsidRDefault="0094598F" w:rsidP="00110001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5</w:t>
      </w:r>
      <w:r w:rsidRPr="009A0FC0">
        <w:rPr>
          <w:rFonts w:ascii="Arial" w:hAnsi="Arial" w:cs="Arial"/>
          <w:sz w:val="22"/>
          <w:szCs w:val="22"/>
        </w:rPr>
        <w:t>.</w:t>
      </w:r>
      <w:r w:rsidRPr="009A0FC0">
        <w:rPr>
          <w:rFonts w:ascii="Arial" w:hAnsi="Arial" w:cs="Arial"/>
          <w:sz w:val="22"/>
          <w:szCs w:val="22"/>
        </w:rPr>
        <w:tab/>
        <w:t>(</w:t>
      </w:r>
      <w:r w:rsidR="007C4631">
        <w:rPr>
          <w:rFonts w:ascii="Arial" w:hAnsi="Arial" w:cs="Arial"/>
          <w:sz w:val="22"/>
          <w:szCs w:val="22"/>
        </w:rPr>
        <w:t>5</w:t>
      </w:r>
      <w:r w:rsidRPr="009A0FC0">
        <w:rPr>
          <w:rFonts w:ascii="Arial" w:hAnsi="Arial" w:cs="Arial"/>
          <w:sz w:val="22"/>
          <w:szCs w:val="22"/>
        </w:rPr>
        <w:t xml:space="preserve"> marks)</w:t>
      </w:r>
    </w:p>
    <w:p w14:paraId="66B4D244" w14:textId="77777777" w:rsidR="007C4631" w:rsidRPr="009A0FC0" w:rsidRDefault="007C4631" w:rsidP="00110001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rPr>
          <w:rFonts w:ascii="Arial" w:hAnsi="Arial" w:cs="Arial"/>
          <w:sz w:val="22"/>
          <w:szCs w:val="22"/>
        </w:rPr>
      </w:pPr>
    </w:p>
    <w:p w14:paraId="41F3695F" w14:textId="77777777" w:rsidR="00447B82" w:rsidRDefault="00CB5972" w:rsidP="00110001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ind w:left="0" w:firstLine="0"/>
        <w:jc w:val="both"/>
      </w:pPr>
      <w:r w:rsidRPr="008F7083">
        <w:rPr>
          <w:rFonts w:ascii="Arial" w:hAnsi="Arial" w:cs="Arial"/>
          <w:noProof/>
          <w:sz w:val="22"/>
          <w:szCs w:val="22"/>
          <w:highlight w:val="yellow"/>
        </w:rPr>
        <mc:AlternateContent>
          <mc:Choice Requires="wps">
            <w:drawing>
              <wp:anchor distT="45720" distB="45720" distL="114300" distR="114300" simplePos="0" relativeHeight="251610624" behindDoc="0" locked="0" layoutInCell="1" allowOverlap="1" wp14:anchorId="36698FAC" wp14:editId="0AB97FB2">
                <wp:simplePos x="0" y="0"/>
                <wp:positionH relativeFrom="column">
                  <wp:posOffset>2664460</wp:posOffset>
                </wp:positionH>
                <wp:positionV relativeFrom="paragraph">
                  <wp:posOffset>205105</wp:posOffset>
                </wp:positionV>
                <wp:extent cx="318770" cy="280670"/>
                <wp:effectExtent l="6985" t="5715" r="7620" b="8890"/>
                <wp:wrapNone/>
                <wp:docPr id="232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8770" cy="28067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31C4BCC" w14:textId="77777777" w:rsidR="00A8620F" w:rsidRDefault="00A8620F" w:rsidP="003D0131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2F94B956" w14:textId="77777777" w:rsidR="00A8620F" w:rsidRDefault="00A8620F" w:rsidP="003D0131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6698FAC" id="_x0000_s1049" type="#_x0000_t202" style="position:absolute;left:0;text-align:left;margin-left:209.8pt;margin-top:16.15pt;width:25.1pt;height:22.1pt;z-index:25161062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" stroked="f">
                <v:fill opacity="0"/>
                <v:textbox>
                  <w:txbxContent>
                    <w:p w14:paraId="431C4BCC" w14:textId="77777777" w:rsidR="00A8620F" w:rsidRDefault="00A8620F" w:rsidP="003D0131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2F94B956" w14:textId="77777777" w:rsidR="00A8620F" w:rsidRDefault="00A8620F" w:rsidP="003D0131"/>
                  </w:txbxContent>
                </v:textbox>
              </v:shape>
            </w:pict>
          </mc:Fallback>
        </mc:AlternateContent>
      </w:r>
      <w:r w:rsidR="00447B82">
        <w:rPr>
          <w:rFonts w:ascii="Arial" w:hAnsi="Arial" w:cs="Arial"/>
          <w:sz w:val="22"/>
          <w:szCs w:val="22"/>
        </w:rPr>
        <w:tab/>
        <w:t>(</w:t>
      </w:r>
      <w:r w:rsidR="007C4631">
        <w:rPr>
          <w:rFonts w:ascii="Arial" w:hAnsi="Arial" w:cs="Arial"/>
          <w:sz w:val="22"/>
          <w:szCs w:val="22"/>
        </w:rPr>
        <w:t>a</w:t>
      </w:r>
      <w:r w:rsidR="00447B82">
        <w:rPr>
          <w:rFonts w:ascii="Arial" w:hAnsi="Arial" w:cs="Arial"/>
          <w:sz w:val="22"/>
          <w:szCs w:val="22"/>
        </w:rPr>
        <w:t>)</w:t>
      </w:r>
      <w:r w:rsidR="00447B82">
        <w:rPr>
          <w:rFonts w:ascii="Arial" w:hAnsi="Arial" w:cs="Arial"/>
          <w:sz w:val="22"/>
          <w:szCs w:val="22"/>
        </w:rPr>
        <w:tab/>
      </w:r>
      <w:r w:rsidR="00447B82" w:rsidRPr="00447B82">
        <w:rPr>
          <w:position w:val="-10"/>
        </w:rPr>
        <w:object w:dxaOrig="2360" w:dyaOrig="320" w14:anchorId="09648AB6">
          <v:shape id="_x0000_i1039" type="#_x0000_t75" style="width:118.05pt;height:16.05pt" o:ole="">
            <v:imagedata r:id="rId39" o:title=""/>
          </v:shape>
          <o:OLEObject Type="Embed" ProgID="Equation.DSMT4" ShapeID="_x0000_i1039" DrawAspect="Content" ObjectID="_1567255636" r:id="rId40"/>
        </w:object>
      </w:r>
    </w:p>
    <w:p w14:paraId="321E4637" w14:textId="77777777" w:rsidR="00447B82" w:rsidRDefault="00CB5972" w:rsidP="00110001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ind w:left="0" w:firstLine="0"/>
        <w:jc w:val="both"/>
      </w:pPr>
      <w:r>
        <w:rPr>
          <w:noProof/>
        </w:rPr>
        <w:lastRenderedPageBreak/>
        <mc:AlternateContent>
          <mc:Choice Requires="wps">
            <w:drawing>
              <wp:anchor distT="45720" distB="45720" distL="114300" distR="114300" simplePos="0" relativeHeight="251632128" behindDoc="0" locked="0" layoutInCell="1" allowOverlap="1" wp14:anchorId="712A20AF" wp14:editId="7834DF18">
                <wp:simplePos x="0" y="0"/>
                <wp:positionH relativeFrom="column">
                  <wp:posOffset>1787525</wp:posOffset>
                </wp:positionH>
                <wp:positionV relativeFrom="paragraph">
                  <wp:posOffset>839470</wp:posOffset>
                </wp:positionV>
                <wp:extent cx="318770" cy="280670"/>
                <wp:effectExtent l="6350" t="635" r="8255" b="4445"/>
                <wp:wrapNone/>
                <wp:docPr id="232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8770" cy="28067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2E097AC" w14:textId="77777777" w:rsidR="00A8620F" w:rsidRDefault="00A8620F" w:rsidP="00126128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2D27915B" w14:textId="77777777" w:rsidR="00A8620F" w:rsidRDefault="00A8620F" w:rsidP="0012612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12A20AF" id="_x0000_s1050" type="#_x0000_t202" style="position:absolute;left:0;text-align:left;margin-left:140.75pt;margin-top:66.1pt;width:25.1pt;height:22.1pt;z-index:25163212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" stroked="f">
                <v:fill opacity="0"/>
                <v:textbox>
                  <w:txbxContent>
                    <w:p w14:paraId="72E097AC" w14:textId="77777777" w:rsidR="00A8620F" w:rsidRDefault="00A8620F" w:rsidP="00126128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2D27915B" w14:textId="77777777" w:rsidR="00A8620F" w:rsidRDefault="00A8620F" w:rsidP="00126128"/>
                  </w:txbxContent>
                </v:textbox>
              </v:shape>
            </w:pict>
          </mc:Fallback>
        </mc:AlternateContent>
      </w:r>
      <w:r w:rsidR="00447B82">
        <w:tab/>
      </w:r>
      <w:r w:rsidR="00447B82">
        <w:tab/>
      </w:r>
      <w:r w:rsidR="00447B82" w:rsidRPr="00447B82">
        <w:rPr>
          <w:position w:val="-76"/>
        </w:rPr>
        <w:object w:dxaOrig="4200" w:dyaOrig="1640" w14:anchorId="1F5F8FEF">
          <v:shape id="_x0000_i1040" type="#_x0000_t75" style="width:209.85pt;height:81.9pt" o:ole="">
            <v:imagedata r:id="rId41" o:title=""/>
          </v:shape>
          <o:OLEObject Type="Embed" ProgID="Equation.DSMT4" ShapeID="_x0000_i1040" DrawAspect="Content" ObjectID="_1567255637" r:id="rId42"/>
        </w:object>
      </w:r>
    </w:p>
    <w:p w14:paraId="4E788A9D" w14:textId="77777777" w:rsidR="007C4631" w:rsidRDefault="007C4631" w:rsidP="00110001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ind w:left="0" w:firstLine="0"/>
        <w:jc w:val="both"/>
        <w:rPr>
          <w:rFonts w:ascii="Arial" w:hAnsi="Arial" w:cs="Arial"/>
          <w:sz w:val="22"/>
          <w:szCs w:val="22"/>
        </w:rPr>
      </w:pPr>
    </w:p>
    <w:p w14:paraId="016A92B0" w14:textId="77777777" w:rsidR="007C4631" w:rsidRDefault="00D40FC4" w:rsidP="007C4631">
      <w:pPr>
        <w:spacing w:before="0" w:after="0"/>
      </w:pPr>
      <w:r w:rsidRPr="0094598F">
        <w:rPr>
          <w:rFonts w:ascii="Arial" w:hAnsi="Arial" w:cs="Arial"/>
          <w:sz w:val="22"/>
          <w:szCs w:val="22"/>
        </w:rPr>
        <w:tab/>
      </w:r>
      <w:r w:rsidR="007C4631">
        <w:tab/>
        <w:t>(b)</w:t>
      </w:r>
      <w:r w:rsidR="007C4631">
        <w:tab/>
      </w:r>
      <w:r w:rsidR="007C4631" w:rsidRPr="00DA29E1">
        <w:rPr>
          <w:rFonts w:ascii="Arial" w:hAnsi="Arial" w:cs="Arial"/>
          <w:position w:val="-28"/>
          <w:sz w:val="22"/>
          <w:szCs w:val="22"/>
        </w:rPr>
        <w:object w:dxaOrig="3540" w:dyaOrig="680" w14:anchorId="3021932D">
          <v:shape id="_x0000_i1041" type="#_x0000_t75" style="width:177.1pt;height:34.1pt" o:ole="">
            <v:imagedata r:id="rId43" o:title=""/>
          </v:shape>
          <o:OLEObject Type="Embed" ProgID="Equation.DSMT4" ShapeID="_x0000_i1041" DrawAspect="Content" ObjectID="_1567255638" r:id="rId44"/>
        </w:object>
      </w:r>
      <w:r w:rsidR="007C4631">
        <w:rPr>
          <w:rFonts w:ascii="Arial" w:hAnsi="Arial" w:cs="Arial"/>
          <w:sz w:val="22"/>
          <w:szCs w:val="22"/>
        </w:rPr>
        <w:t xml:space="preserve">   </w:t>
      </w:r>
      <w:r w:rsidR="007C4631" w:rsidRPr="002E43C8">
        <w:rPr>
          <w:rFonts w:ascii="Arial" w:hAnsi="Arial" w:cs="Arial"/>
          <w:sz w:val="22"/>
          <w:szCs w:val="22"/>
        </w:rPr>
        <w:sym w:font="Wingdings" w:char="F0FC"/>
      </w:r>
      <w:r w:rsidR="007C4631" w:rsidRPr="002E43C8">
        <w:rPr>
          <w:rFonts w:ascii="Arial" w:hAnsi="Arial" w:cs="Arial"/>
          <w:sz w:val="22"/>
          <w:szCs w:val="22"/>
        </w:rPr>
        <w:sym w:font="Wingdings" w:char="F0FC"/>
      </w:r>
      <w:r w:rsidR="007C4631" w:rsidRPr="002E43C8">
        <w:rPr>
          <w:rFonts w:ascii="Arial" w:hAnsi="Arial" w:cs="Arial"/>
          <w:sz w:val="22"/>
          <w:szCs w:val="22"/>
        </w:rPr>
        <w:sym w:font="Wingdings" w:char="F0FC"/>
      </w:r>
    </w:p>
    <w:p w14:paraId="708A21C2" w14:textId="77777777" w:rsidR="00D40FC4" w:rsidRPr="0094598F" w:rsidRDefault="00D40FC4" w:rsidP="00110001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ind w:left="0" w:firstLine="0"/>
        <w:jc w:val="both"/>
        <w:rPr>
          <w:rFonts w:ascii="Arial" w:hAnsi="Arial" w:cs="Arial"/>
          <w:sz w:val="22"/>
          <w:szCs w:val="22"/>
        </w:rPr>
      </w:pPr>
    </w:p>
    <w:p w14:paraId="7E3DF5AD" w14:textId="77777777" w:rsidR="000202CA" w:rsidRDefault="000202CA" w:rsidP="00126128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rPr>
          <w:rFonts w:ascii="Arial" w:hAnsi="Arial" w:cs="Arial"/>
          <w:sz w:val="22"/>
          <w:szCs w:val="22"/>
        </w:rPr>
      </w:pPr>
    </w:p>
    <w:p w14:paraId="2A06F04D" w14:textId="77777777" w:rsidR="00B761E7" w:rsidRPr="009A0FC0" w:rsidRDefault="007C4631" w:rsidP="007C4631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  <w:r>
        <w:rPr>
          <w:rFonts w:ascii="Arial" w:hAnsi="Arial" w:cs="Arial"/>
          <w:sz w:val="22"/>
          <w:szCs w:val="22"/>
        </w:rPr>
        <w:lastRenderedPageBreak/>
        <w:t>6</w:t>
      </w:r>
      <w:r w:rsidR="00B761E7" w:rsidRPr="009A0FC0">
        <w:rPr>
          <w:rFonts w:ascii="Arial" w:hAnsi="Arial" w:cs="Arial"/>
          <w:sz w:val="22"/>
          <w:szCs w:val="22"/>
        </w:rPr>
        <w:t>.</w:t>
      </w:r>
      <w:r w:rsidR="00B761E7" w:rsidRPr="009A0FC0">
        <w:rPr>
          <w:rFonts w:ascii="Arial" w:hAnsi="Arial" w:cs="Arial"/>
          <w:sz w:val="22"/>
          <w:szCs w:val="22"/>
        </w:rPr>
        <w:tab/>
        <w:t>(</w:t>
      </w:r>
      <w:r w:rsidR="00847B1E">
        <w:rPr>
          <w:rFonts w:ascii="Arial" w:hAnsi="Arial" w:cs="Arial"/>
          <w:sz w:val="22"/>
          <w:szCs w:val="22"/>
        </w:rPr>
        <w:t>10</w:t>
      </w:r>
      <w:r w:rsidR="00B761E7" w:rsidRPr="009A0FC0">
        <w:rPr>
          <w:rFonts w:ascii="Arial" w:hAnsi="Arial" w:cs="Arial"/>
          <w:sz w:val="22"/>
          <w:szCs w:val="22"/>
        </w:rPr>
        <w:t xml:space="preserve"> marks)</w:t>
      </w:r>
    </w:p>
    <w:p w14:paraId="673D7696" w14:textId="77777777" w:rsidR="00B761E7" w:rsidRDefault="00CB5972" w:rsidP="00126128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635200" behindDoc="0" locked="0" layoutInCell="1" allowOverlap="1" wp14:anchorId="1317E68A" wp14:editId="16F3F0A9">
                <wp:simplePos x="0" y="0"/>
                <wp:positionH relativeFrom="column">
                  <wp:posOffset>2877820</wp:posOffset>
                </wp:positionH>
                <wp:positionV relativeFrom="paragraph">
                  <wp:posOffset>297815</wp:posOffset>
                </wp:positionV>
                <wp:extent cx="318770" cy="271145"/>
                <wp:effectExtent l="1270" t="6350" r="3810" b="8255"/>
                <wp:wrapNone/>
                <wp:docPr id="232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8770" cy="27114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6AE23C5" w14:textId="77777777" w:rsidR="00A8620F" w:rsidRDefault="00A8620F" w:rsidP="00B761E7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519F01B9" w14:textId="77777777" w:rsidR="00A8620F" w:rsidRDefault="00A8620F" w:rsidP="00B761E7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317E68A" id="_x0000_s1051" type="#_x0000_t202" style="position:absolute;left:0;text-align:left;margin-left:226.6pt;margin-top:23.45pt;width:25.1pt;height:21.35pt;z-index:25163520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" stroked="f">
                <v:fill opacity="0"/>
                <v:textbox>
                  <w:txbxContent>
                    <w:p w14:paraId="36AE23C5" w14:textId="77777777" w:rsidR="00A8620F" w:rsidRDefault="00A8620F" w:rsidP="00B761E7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519F01B9" w14:textId="77777777" w:rsidR="00A8620F" w:rsidRDefault="00A8620F" w:rsidP="00B761E7"/>
                  </w:txbxContent>
                </v:textbox>
              </v:shape>
            </w:pict>
          </mc:Fallback>
        </mc:AlternateContent>
      </w:r>
      <w:r w:rsidR="00B761E7">
        <w:rPr>
          <w:rFonts w:ascii="Arial" w:hAnsi="Arial" w:cs="Arial"/>
          <w:sz w:val="22"/>
          <w:szCs w:val="22"/>
        </w:rPr>
        <w:tab/>
        <w:t>(a)</w:t>
      </w:r>
      <w:r w:rsidR="00B761E7">
        <w:rPr>
          <w:rFonts w:ascii="Arial" w:hAnsi="Arial" w:cs="Arial"/>
          <w:sz w:val="22"/>
          <w:szCs w:val="22"/>
        </w:rPr>
        <w:tab/>
      </w:r>
      <w:r w:rsidR="00B761E7" w:rsidRPr="009A0FC0">
        <w:rPr>
          <w:rFonts w:ascii="Arial" w:hAnsi="Arial" w:cs="Arial"/>
          <w:position w:val="-16"/>
          <w:sz w:val="22"/>
          <w:szCs w:val="22"/>
        </w:rPr>
        <w:object w:dxaOrig="3440" w:dyaOrig="440" w14:anchorId="27644389">
          <v:shape id="_x0000_i1042" type="#_x0000_t75" style="width:172pt;height:21.85pt" o:ole="">
            <v:imagedata r:id="rId45" o:title=""/>
          </v:shape>
          <o:OLEObject Type="Embed" ProgID="Equation.DSMT4" ShapeID="_x0000_i1042" DrawAspect="Content" ObjectID="_1567255639" r:id="rId46"/>
        </w:object>
      </w:r>
    </w:p>
    <w:p w14:paraId="3BFB56AC" w14:textId="77777777" w:rsidR="00B761E7" w:rsidRDefault="00CB5972" w:rsidP="00126128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633152" behindDoc="0" locked="0" layoutInCell="1" allowOverlap="1" wp14:anchorId="4C7FA4D4" wp14:editId="57E32C7C">
                <wp:simplePos x="0" y="0"/>
                <wp:positionH relativeFrom="column">
                  <wp:posOffset>1843405</wp:posOffset>
                </wp:positionH>
                <wp:positionV relativeFrom="paragraph">
                  <wp:posOffset>1117600</wp:posOffset>
                </wp:positionV>
                <wp:extent cx="318770" cy="271145"/>
                <wp:effectExtent l="5080" t="5715" r="0" b="8890"/>
                <wp:wrapNone/>
                <wp:docPr id="232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8770" cy="27114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AF5C2B5" w14:textId="77777777" w:rsidR="00A8620F" w:rsidRDefault="00A8620F" w:rsidP="00B761E7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013B73AC" w14:textId="77777777" w:rsidR="00A8620F" w:rsidRDefault="00A8620F" w:rsidP="00B761E7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C7FA4D4" id="_x0000_s1052" type="#_x0000_t202" style="position:absolute;left:0;text-align:left;margin-left:145.15pt;margin-top:88pt;width:25.1pt;height:21.35pt;z-index:25163315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" stroked="f">
                <v:fill opacity="0"/>
                <v:textbox>
                  <w:txbxContent>
                    <w:p w14:paraId="3AF5C2B5" w14:textId="77777777" w:rsidR="00A8620F" w:rsidRDefault="00A8620F" w:rsidP="00B761E7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013B73AC" w14:textId="77777777" w:rsidR="00A8620F" w:rsidRDefault="00A8620F" w:rsidP="00B761E7"/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634176" behindDoc="0" locked="0" layoutInCell="1" allowOverlap="1" wp14:anchorId="412E7839" wp14:editId="2EC7011E">
                <wp:simplePos x="0" y="0"/>
                <wp:positionH relativeFrom="column">
                  <wp:posOffset>2124075</wp:posOffset>
                </wp:positionH>
                <wp:positionV relativeFrom="paragraph">
                  <wp:posOffset>283210</wp:posOffset>
                </wp:positionV>
                <wp:extent cx="318770" cy="271145"/>
                <wp:effectExtent l="0" t="0" r="5080" b="5080"/>
                <wp:wrapNone/>
                <wp:docPr id="232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8770" cy="27114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687F11C" w14:textId="77777777" w:rsidR="00A8620F" w:rsidRDefault="00A8620F" w:rsidP="00B761E7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3839993D" w14:textId="77777777" w:rsidR="00A8620F" w:rsidRDefault="00A8620F" w:rsidP="00B761E7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12E7839" id="_x0000_s1053" type="#_x0000_t202" style="position:absolute;left:0;text-align:left;margin-left:167.25pt;margin-top:22.3pt;width:25.1pt;height:21.35pt;z-index:25163417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" stroked="f">
                <v:fill opacity="0"/>
                <v:textbox>
                  <w:txbxContent>
                    <w:p w14:paraId="5687F11C" w14:textId="77777777" w:rsidR="00A8620F" w:rsidRDefault="00A8620F" w:rsidP="00B761E7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3839993D" w14:textId="77777777" w:rsidR="00A8620F" w:rsidRDefault="00A8620F" w:rsidP="00B761E7"/>
                  </w:txbxContent>
                </v:textbox>
              </v:shape>
            </w:pict>
          </mc:Fallback>
        </mc:AlternateContent>
      </w:r>
      <w:r w:rsidR="00B761E7">
        <w:rPr>
          <w:rFonts w:ascii="Arial" w:hAnsi="Arial" w:cs="Arial"/>
          <w:sz w:val="22"/>
          <w:szCs w:val="22"/>
        </w:rPr>
        <w:tab/>
      </w:r>
      <w:r w:rsidR="00B761E7">
        <w:rPr>
          <w:rFonts w:ascii="Arial" w:hAnsi="Arial" w:cs="Arial"/>
          <w:sz w:val="22"/>
          <w:szCs w:val="22"/>
        </w:rPr>
        <w:tab/>
      </w:r>
      <w:r w:rsidR="007C4631" w:rsidRPr="007C4631">
        <w:rPr>
          <w:rFonts w:ascii="Arial" w:hAnsi="Arial" w:cs="Arial"/>
          <w:position w:val="-110"/>
          <w:sz w:val="22"/>
          <w:szCs w:val="22"/>
        </w:rPr>
        <w:object w:dxaOrig="3120" w:dyaOrig="2320" w14:anchorId="2382B0A5">
          <v:shape id="_x0000_i1043" type="#_x0000_t75" style="width:155.95pt;height:116pt" o:ole="">
            <v:imagedata r:id="rId47" o:title=""/>
          </v:shape>
          <o:OLEObject Type="Embed" ProgID="Equation.DSMT4" ShapeID="_x0000_i1043" DrawAspect="Content" ObjectID="_1567255640" r:id="rId48"/>
        </w:object>
      </w:r>
    </w:p>
    <w:p w14:paraId="3438D9D4" w14:textId="77777777" w:rsidR="00B761E7" w:rsidRDefault="00B761E7" w:rsidP="00126128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>which is parabolic</w:t>
      </w:r>
    </w:p>
    <w:p w14:paraId="04096F96" w14:textId="77777777" w:rsidR="00B761E7" w:rsidRDefault="00B761E7" w:rsidP="00126128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rPr>
          <w:rFonts w:ascii="Arial" w:hAnsi="Arial" w:cs="Arial"/>
          <w:sz w:val="22"/>
          <w:szCs w:val="22"/>
        </w:rPr>
      </w:pPr>
    </w:p>
    <w:p w14:paraId="790A9199" w14:textId="77777777" w:rsidR="00B761E7" w:rsidRDefault="00B761E7" w:rsidP="00126128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  <w:t>(b)</w:t>
      </w:r>
      <w:r>
        <w:rPr>
          <w:rFonts w:ascii="Arial" w:hAnsi="Arial" w:cs="Arial"/>
          <w:sz w:val="22"/>
          <w:szCs w:val="22"/>
        </w:rPr>
        <w:tab/>
        <w:t xml:space="preserve">At end points when </w:t>
      </w:r>
      <w:r w:rsidRPr="00B761E7">
        <w:rPr>
          <w:rFonts w:ascii="Arial" w:hAnsi="Arial" w:cs="Arial"/>
          <w:position w:val="-10"/>
          <w:sz w:val="22"/>
          <w:szCs w:val="22"/>
        </w:rPr>
        <w:object w:dxaOrig="780" w:dyaOrig="320" w14:anchorId="67BF6E20">
          <v:shape id="_x0000_i1044" type="#_x0000_t75" style="width:38.9pt;height:16.05pt" o:ole="">
            <v:imagedata r:id="rId49" o:title=""/>
          </v:shape>
          <o:OLEObject Type="Embed" ProgID="Equation.DSMT4" ShapeID="_x0000_i1044" DrawAspect="Content" ObjectID="_1567255641" r:id="rId50"/>
        </w:object>
      </w:r>
    </w:p>
    <w:p w14:paraId="25809F0F" w14:textId="77777777" w:rsidR="00B761E7" w:rsidRDefault="00CB5972" w:rsidP="00126128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636224" behindDoc="0" locked="0" layoutInCell="1" allowOverlap="1" wp14:anchorId="35F0A6B4" wp14:editId="6C382280">
                <wp:simplePos x="0" y="0"/>
                <wp:positionH relativeFrom="column">
                  <wp:posOffset>2514600</wp:posOffset>
                </wp:positionH>
                <wp:positionV relativeFrom="paragraph">
                  <wp:posOffset>339090</wp:posOffset>
                </wp:positionV>
                <wp:extent cx="702310" cy="271145"/>
                <wp:effectExtent l="0" t="6985" r="2540" b="7620"/>
                <wp:wrapNone/>
                <wp:docPr id="232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2310" cy="27114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41524E8" w14:textId="77777777" w:rsidR="00A8620F" w:rsidRDefault="00A8620F" w:rsidP="00B761E7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3A358145" w14:textId="77777777" w:rsidR="00A8620F" w:rsidRDefault="00A8620F" w:rsidP="00B761E7">
                            <w:pPr>
                              <w:spacing w:before="0" w:after="0"/>
                            </w:pPr>
                          </w:p>
                          <w:p w14:paraId="31ACF541" w14:textId="77777777" w:rsidR="00A8620F" w:rsidRDefault="00A8620F" w:rsidP="00B761E7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5F0A6B4" id="_x0000_s1054" type="#_x0000_t202" style="position:absolute;left:0;text-align:left;margin-left:198pt;margin-top:26.7pt;width:55.3pt;height:21.35pt;z-index:25163622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" stroked="f">
                <v:fill opacity="0"/>
                <v:textbox>
                  <w:txbxContent>
                    <w:p w14:paraId="041524E8" w14:textId="77777777" w:rsidR="00A8620F" w:rsidRDefault="00A8620F" w:rsidP="00B761E7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3A358145" w14:textId="77777777" w:rsidR="00A8620F" w:rsidRDefault="00A8620F" w:rsidP="00B761E7">
                      <w:pPr>
                        <w:spacing w:before="0" w:after="0"/>
                      </w:pPr>
                    </w:p>
                    <w:p w14:paraId="31ACF541" w14:textId="77777777" w:rsidR="00A8620F" w:rsidRDefault="00A8620F" w:rsidP="00B761E7"/>
                  </w:txbxContent>
                </v:textbox>
              </v:shape>
            </w:pict>
          </mc:Fallback>
        </mc:AlternateContent>
      </w:r>
      <w:r w:rsidR="00B761E7">
        <w:rPr>
          <w:rFonts w:ascii="Arial" w:hAnsi="Arial" w:cs="Arial"/>
          <w:sz w:val="22"/>
          <w:szCs w:val="22"/>
        </w:rPr>
        <w:tab/>
      </w:r>
      <w:r w:rsidR="00B761E7">
        <w:rPr>
          <w:rFonts w:ascii="Arial" w:hAnsi="Arial" w:cs="Arial"/>
          <w:sz w:val="22"/>
          <w:szCs w:val="22"/>
        </w:rPr>
        <w:tab/>
      </w:r>
      <w:r w:rsidR="00B761E7" w:rsidRPr="00B761E7">
        <w:rPr>
          <w:rFonts w:ascii="Arial" w:hAnsi="Arial" w:cs="Arial"/>
          <w:position w:val="-46"/>
          <w:sz w:val="22"/>
          <w:szCs w:val="22"/>
        </w:rPr>
        <w:object w:dxaOrig="2720" w:dyaOrig="1040" w14:anchorId="409083E8">
          <v:shape id="_x0000_i1045" type="#_x0000_t75" style="width:136.15pt;height:51.85pt" o:ole="">
            <v:imagedata r:id="rId51" o:title=""/>
          </v:shape>
          <o:OLEObject Type="Embed" ProgID="Equation.DSMT4" ShapeID="_x0000_i1045" DrawAspect="Content" ObjectID="_1567255642" r:id="rId52"/>
        </w:object>
      </w:r>
    </w:p>
    <w:p w14:paraId="5262BB52" w14:textId="77777777" w:rsidR="00126128" w:rsidRDefault="00126128" w:rsidP="00126128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rPr>
          <w:rFonts w:ascii="Arial" w:hAnsi="Arial" w:cs="Arial"/>
          <w:sz w:val="22"/>
          <w:szCs w:val="22"/>
        </w:rPr>
      </w:pPr>
      <w:r w:rsidRPr="009A0FC0">
        <w:rPr>
          <w:rFonts w:ascii="Arial" w:hAnsi="Arial" w:cs="Arial"/>
          <w:sz w:val="22"/>
          <w:szCs w:val="22"/>
        </w:rPr>
        <w:tab/>
      </w:r>
    </w:p>
    <w:p w14:paraId="30B90D76" w14:textId="77777777" w:rsidR="00B761E7" w:rsidRDefault="00B761E7" w:rsidP="00126128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  <w:t>(c)</w:t>
      </w:r>
      <w:r>
        <w:rPr>
          <w:rFonts w:ascii="Arial" w:hAnsi="Arial" w:cs="Arial"/>
          <w:sz w:val="22"/>
          <w:szCs w:val="22"/>
        </w:rPr>
        <w:tab/>
      </w:r>
      <w:r w:rsidRPr="009A0FC0">
        <w:rPr>
          <w:rFonts w:ascii="Arial" w:hAnsi="Arial" w:cs="Arial"/>
          <w:position w:val="-16"/>
          <w:sz w:val="22"/>
          <w:szCs w:val="22"/>
        </w:rPr>
        <w:object w:dxaOrig="3420" w:dyaOrig="440" w14:anchorId="03213B6B">
          <v:shape id="_x0000_i1046" type="#_x0000_t75" style="width:170.95pt;height:21.85pt" o:ole="">
            <v:imagedata r:id="rId53" o:title=""/>
          </v:shape>
          <o:OLEObject Type="Embed" ProgID="Equation.DSMT4" ShapeID="_x0000_i1046" DrawAspect="Content" ObjectID="_1567255643" r:id="rId54"/>
        </w:object>
      </w:r>
    </w:p>
    <w:p w14:paraId="46462515" w14:textId="77777777" w:rsidR="00B761E7" w:rsidRDefault="00CB5972" w:rsidP="00126128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lastRenderedPageBreak/>
        <mc:AlternateContent>
          <mc:Choice Requires="wps">
            <w:drawing>
              <wp:anchor distT="45720" distB="45720" distL="114300" distR="114300" simplePos="0" relativeHeight="251644416" behindDoc="0" locked="0" layoutInCell="1" allowOverlap="1" wp14:anchorId="2CF12D12" wp14:editId="3B5AE408">
                <wp:simplePos x="0" y="0"/>
                <wp:positionH relativeFrom="column">
                  <wp:posOffset>2861310</wp:posOffset>
                </wp:positionH>
                <wp:positionV relativeFrom="paragraph">
                  <wp:posOffset>1503045</wp:posOffset>
                </wp:positionV>
                <wp:extent cx="318770" cy="271145"/>
                <wp:effectExtent l="3810" t="0" r="1270" b="5080"/>
                <wp:wrapNone/>
                <wp:docPr id="232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8770" cy="27114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992AA00" w14:textId="77777777" w:rsidR="00A8620F" w:rsidRDefault="00A8620F" w:rsidP="00847B1E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1A90AE6D" w14:textId="77777777" w:rsidR="00A8620F" w:rsidRDefault="00A8620F" w:rsidP="00847B1E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CF12D12" id="_x0000_s1055" type="#_x0000_t202" style="position:absolute;left:0;text-align:left;margin-left:225.3pt;margin-top:118.35pt;width:25.1pt;height:21.35pt;z-index:25164441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" stroked="f">
                <v:fill opacity="0"/>
                <v:textbox>
                  <w:txbxContent>
                    <w:p w14:paraId="4992AA00" w14:textId="77777777" w:rsidR="00A8620F" w:rsidRDefault="00A8620F" w:rsidP="00847B1E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1A90AE6D" w14:textId="77777777" w:rsidR="00A8620F" w:rsidRDefault="00A8620F" w:rsidP="00847B1E"/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639296" behindDoc="0" locked="0" layoutInCell="1" allowOverlap="1" wp14:anchorId="28EAE53E" wp14:editId="5669494C">
                <wp:simplePos x="0" y="0"/>
                <wp:positionH relativeFrom="column">
                  <wp:posOffset>2868295</wp:posOffset>
                </wp:positionH>
                <wp:positionV relativeFrom="paragraph">
                  <wp:posOffset>3011805</wp:posOffset>
                </wp:positionV>
                <wp:extent cx="311785" cy="282575"/>
                <wp:effectExtent l="1270" t="3810" r="1270" b="8890"/>
                <wp:wrapNone/>
                <wp:docPr id="232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1785" cy="28257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10C3891" w14:textId="77777777" w:rsidR="00A8620F" w:rsidRDefault="00A8620F" w:rsidP="00D55FEB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8EAE53E" id="_x0000_s1056" type="#_x0000_t202" style="position:absolute;left:0;text-align:left;margin-left:225.85pt;margin-top:237.15pt;width:24.55pt;height:22.25pt;z-index:25163929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" stroked="f">
                <v:fill opacity="0"/>
                <v:textbox>
                  <w:txbxContent>
                    <w:p w14:paraId="410C3891" w14:textId="77777777" w:rsidR="00A8620F" w:rsidRDefault="00A8620F" w:rsidP="00D55FEB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638272" behindDoc="0" locked="0" layoutInCell="1" allowOverlap="1" wp14:anchorId="202DD748" wp14:editId="19A8A380">
                <wp:simplePos x="0" y="0"/>
                <wp:positionH relativeFrom="column">
                  <wp:posOffset>1897380</wp:posOffset>
                </wp:positionH>
                <wp:positionV relativeFrom="paragraph">
                  <wp:posOffset>1868805</wp:posOffset>
                </wp:positionV>
                <wp:extent cx="311785" cy="282575"/>
                <wp:effectExtent l="1905" t="3810" r="635" b="8890"/>
                <wp:wrapNone/>
                <wp:docPr id="232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1785" cy="28257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947ADBC" w14:textId="77777777" w:rsidR="00A8620F" w:rsidRDefault="00A8620F" w:rsidP="00D55FEB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02DD748" id="_x0000_s1057" type="#_x0000_t202" style="position:absolute;left:0;text-align:left;margin-left:149.4pt;margin-top:147.15pt;width:24.55pt;height:22.25pt;z-index:25163827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" stroked="f">
                <v:fill opacity="0"/>
                <v:textbox>
                  <w:txbxContent>
                    <w:p w14:paraId="7947ADBC" w14:textId="77777777" w:rsidR="00A8620F" w:rsidRDefault="00A8620F" w:rsidP="00D55FEB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637248" behindDoc="0" locked="0" layoutInCell="1" allowOverlap="1" wp14:anchorId="75951DC5" wp14:editId="74A3F836">
                <wp:simplePos x="0" y="0"/>
                <wp:positionH relativeFrom="column">
                  <wp:posOffset>1463675</wp:posOffset>
                </wp:positionH>
                <wp:positionV relativeFrom="paragraph">
                  <wp:posOffset>3916045</wp:posOffset>
                </wp:positionV>
                <wp:extent cx="311785" cy="282575"/>
                <wp:effectExtent l="6350" t="3175" r="5715" b="0"/>
                <wp:wrapNone/>
                <wp:docPr id="232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1785" cy="28257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95E16B2" w14:textId="77777777" w:rsidR="00A8620F" w:rsidRDefault="00A8620F" w:rsidP="00D55FEB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5951DC5" id="_x0000_s1058" type="#_x0000_t202" style="position:absolute;left:0;text-align:left;margin-left:115.25pt;margin-top:308.35pt;width:24.55pt;height:22.25pt;z-index:25163724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" stroked="f">
                <v:fill opacity="0"/>
                <v:textbox>
                  <w:txbxContent>
                    <w:p w14:paraId="495E16B2" w14:textId="77777777" w:rsidR="00A8620F" w:rsidRDefault="00A8620F" w:rsidP="00D55FEB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 w:rsidRPr="008F7083">
        <w:rPr>
          <w:rFonts w:ascii="Arial" w:hAnsi="Arial" w:cs="Arial"/>
          <w:noProof/>
          <w:sz w:val="22"/>
          <w:szCs w:val="22"/>
          <w:highlight w:val="yellow"/>
        </w:rPr>
        <mc:AlternateContent>
          <mc:Choice Requires="wps">
            <w:drawing>
              <wp:anchor distT="45720" distB="45720" distL="114300" distR="114300" simplePos="0" relativeHeight="251603456" behindDoc="0" locked="0" layoutInCell="1" allowOverlap="1" wp14:anchorId="51763451" wp14:editId="3EC1D547">
                <wp:simplePos x="0" y="0"/>
                <wp:positionH relativeFrom="column">
                  <wp:posOffset>889000</wp:posOffset>
                </wp:positionH>
                <wp:positionV relativeFrom="paragraph">
                  <wp:posOffset>3916045</wp:posOffset>
                </wp:positionV>
                <wp:extent cx="311785" cy="282575"/>
                <wp:effectExtent l="3175" t="3175" r="8890" b="0"/>
                <wp:wrapNone/>
                <wp:docPr id="231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1785" cy="28257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3C4A048" w14:textId="77777777" w:rsidR="00A8620F" w:rsidRDefault="00A8620F" w:rsidP="004D78FC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1763451" id="_x0000_s1059" type="#_x0000_t202" style="position:absolute;left:0;text-align:left;margin-left:70pt;margin-top:308.35pt;width:24.55pt;height:22.25pt;z-index:25160345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" stroked="f">
                <v:fill opacity="0"/>
                <v:textbox>
                  <w:txbxContent>
                    <w:p w14:paraId="53C4A048" w14:textId="77777777" w:rsidR="00A8620F" w:rsidRDefault="00A8620F" w:rsidP="004D78FC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 w:rsidR="00B761E7">
        <w:rPr>
          <w:rFonts w:ascii="Arial" w:hAnsi="Arial" w:cs="Arial"/>
          <w:sz w:val="22"/>
          <w:szCs w:val="22"/>
        </w:rPr>
        <w:tab/>
      </w:r>
      <w:r w:rsidR="00B761E7">
        <w:rPr>
          <w:rFonts w:ascii="Arial" w:hAnsi="Arial" w:cs="Arial"/>
          <w:sz w:val="22"/>
          <w:szCs w:val="22"/>
        </w:rPr>
        <w:tab/>
      </w:r>
      <w:r w:rsidR="00D55FEB" w:rsidRPr="00B761E7">
        <w:rPr>
          <w:position w:val="-44"/>
        </w:rPr>
        <w:object w:dxaOrig="4180" w:dyaOrig="6180" w14:anchorId="2D1FD412">
          <v:shape id="_x0000_i1047" type="#_x0000_t75" style="width:208.85pt;height:309.15pt" o:ole="">
            <v:imagedata r:id="rId55" o:title=""/>
          </v:shape>
          <o:OLEObject Type="Embed" ProgID="Equation.DSMT4" ShapeID="_x0000_i1047" DrawAspect="Content" ObjectID="_1567255644" r:id="rId56"/>
        </w:object>
      </w:r>
    </w:p>
    <w:p w14:paraId="0C097FD5" w14:textId="77777777" w:rsidR="00B761E7" w:rsidRDefault="00B761E7" w:rsidP="00126128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rPr>
          <w:rFonts w:ascii="Arial" w:hAnsi="Arial" w:cs="Arial"/>
          <w:sz w:val="22"/>
          <w:szCs w:val="22"/>
        </w:rPr>
      </w:pPr>
    </w:p>
    <w:p w14:paraId="6379C2C0" w14:textId="77777777" w:rsidR="00B761E7" w:rsidRDefault="00B761E7" w:rsidP="00126128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rPr>
          <w:rFonts w:ascii="Arial" w:hAnsi="Arial" w:cs="Arial"/>
          <w:sz w:val="22"/>
          <w:szCs w:val="22"/>
        </w:rPr>
      </w:pPr>
    </w:p>
    <w:p w14:paraId="51313EAE" w14:textId="77777777" w:rsidR="00D55FEB" w:rsidRPr="009A0FC0" w:rsidRDefault="00D55FEB" w:rsidP="00D55FEB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  <w:r w:rsidR="004B4FDA">
        <w:rPr>
          <w:rFonts w:ascii="Arial" w:hAnsi="Arial" w:cs="Arial"/>
          <w:sz w:val="22"/>
          <w:szCs w:val="22"/>
        </w:rPr>
        <w:lastRenderedPageBreak/>
        <w:t>7</w:t>
      </w:r>
      <w:r w:rsidRPr="009A0FC0">
        <w:rPr>
          <w:rFonts w:ascii="Arial" w:hAnsi="Arial" w:cs="Arial"/>
          <w:sz w:val="22"/>
          <w:szCs w:val="22"/>
        </w:rPr>
        <w:t>.</w:t>
      </w:r>
      <w:r w:rsidRPr="009A0FC0">
        <w:rPr>
          <w:rFonts w:ascii="Arial" w:hAnsi="Arial" w:cs="Arial"/>
          <w:sz w:val="22"/>
          <w:szCs w:val="22"/>
        </w:rPr>
        <w:tab/>
        <w:t>(</w:t>
      </w:r>
      <w:r w:rsidR="004B4FDA">
        <w:rPr>
          <w:rFonts w:ascii="Arial" w:hAnsi="Arial" w:cs="Arial"/>
          <w:sz w:val="22"/>
          <w:szCs w:val="22"/>
        </w:rPr>
        <w:t>5</w:t>
      </w:r>
      <w:r w:rsidRPr="009A0FC0">
        <w:rPr>
          <w:rFonts w:ascii="Arial" w:hAnsi="Arial" w:cs="Arial"/>
          <w:sz w:val="22"/>
          <w:szCs w:val="22"/>
        </w:rPr>
        <w:t xml:space="preserve"> marks)</w:t>
      </w:r>
    </w:p>
    <w:p w14:paraId="693E6782" w14:textId="77777777" w:rsidR="00D55FEB" w:rsidRDefault="00D55FEB" w:rsidP="00D55FEB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rPr>
          <w:rFonts w:ascii="Arial" w:hAnsi="Arial" w:cs="Arial"/>
          <w:sz w:val="22"/>
          <w:szCs w:val="22"/>
        </w:rPr>
      </w:pPr>
      <w:r w:rsidRPr="009A0FC0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 xml:space="preserve">Since one of the direction vectors of the plane is the same as the direction vetor </w:t>
      </w:r>
    </w:p>
    <w:p w14:paraId="1A15DF50" w14:textId="77777777" w:rsidR="00D55FEB" w:rsidRDefault="004B4FDA" w:rsidP="00D55FEB">
      <w:pPr>
        <w:tabs>
          <w:tab w:val="left" w:pos="567"/>
          <w:tab w:val="left" w:pos="1134"/>
        </w:tabs>
        <w:spacing w:before="0" w:after="0"/>
        <w:ind w:left="0" w:firstLine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  <w:r w:rsidR="00D55FEB">
        <w:rPr>
          <w:rFonts w:ascii="Arial" w:hAnsi="Arial" w:cs="Arial"/>
          <w:sz w:val="22"/>
          <w:szCs w:val="22"/>
        </w:rPr>
        <w:t>of the line, the line is either parallel ti the plane or contained IN the plane.</w:t>
      </w:r>
      <w:r w:rsidR="00D55FEB" w:rsidRPr="00D55FEB">
        <w:rPr>
          <w:rFonts w:ascii="Arial" w:hAnsi="Arial" w:cs="Arial"/>
          <w:sz w:val="22"/>
          <w:szCs w:val="22"/>
        </w:rPr>
        <w:t xml:space="preserve"> </w:t>
      </w:r>
      <w:r w:rsidR="00D55FEB">
        <w:rPr>
          <w:rFonts w:ascii="Arial" w:hAnsi="Arial" w:cs="Arial"/>
          <w:sz w:val="22"/>
          <w:szCs w:val="22"/>
        </w:rPr>
        <w:t xml:space="preserve">   </w:t>
      </w:r>
      <w:r w:rsidR="00D55FEB" w:rsidRPr="002E43C8">
        <w:rPr>
          <w:rFonts w:ascii="Arial" w:hAnsi="Arial" w:cs="Arial"/>
          <w:sz w:val="22"/>
          <w:szCs w:val="22"/>
        </w:rPr>
        <w:sym w:font="Wingdings" w:char="F0FC"/>
      </w:r>
    </w:p>
    <w:p w14:paraId="5424C7EB" w14:textId="77777777" w:rsidR="00D55FEB" w:rsidRDefault="004B4FDA" w:rsidP="00D55FEB">
      <w:pPr>
        <w:tabs>
          <w:tab w:val="left" w:pos="567"/>
          <w:tab w:val="left" w:pos="1134"/>
          <w:tab w:val="left" w:pos="1701"/>
        </w:tabs>
        <w:spacing w:before="0" w:after="0"/>
        <w:ind w:left="0" w:firstLine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  <w:r w:rsidR="00D55FEB">
        <w:rPr>
          <w:rFonts w:ascii="Arial" w:hAnsi="Arial" w:cs="Arial"/>
          <w:sz w:val="22"/>
          <w:szCs w:val="22"/>
        </w:rPr>
        <w:t>Need to determine if the point P(2, 0, 1) belongs to the plane.</w:t>
      </w:r>
    </w:p>
    <w:p w14:paraId="221663A1" w14:textId="77777777" w:rsidR="004B4FDA" w:rsidRDefault="004B4FDA" w:rsidP="00D55FEB">
      <w:pPr>
        <w:tabs>
          <w:tab w:val="left" w:pos="567"/>
          <w:tab w:val="left" w:pos="1134"/>
          <w:tab w:val="left" w:pos="1701"/>
        </w:tabs>
        <w:spacing w:before="0" w:after="0"/>
        <w:ind w:left="0" w:firstLine="0"/>
      </w:pPr>
    </w:p>
    <w:p w14:paraId="4FF8E87C" w14:textId="77777777" w:rsidR="00B761E7" w:rsidRDefault="004B4FDA" w:rsidP="00D55FEB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  <w:r w:rsidR="00D55FEB">
        <w:rPr>
          <w:rFonts w:ascii="Arial" w:hAnsi="Arial" w:cs="Arial"/>
          <w:sz w:val="22"/>
          <w:szCs w:val="22"/>
        </w:rPr>
        <w:t>Plane:</w:t>
      </w:r>
    </w:p>
    <w:p w14:paraId="1AFBC473" w14:textId="77777777" w:rsidR="00D55FEB" w:rsidRDefault="00CB5972" w:rsidP="00D55FEB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643392" behindDoc="0" locked="0" layoutInCell="1" allowOverlap="1" wp14:anchorId="391770C2" wp14:editId="534DA17C">
                <wp:simplePos x="0" y="0"/>
                <wp:positionH relativeFrom="column">
                  <wp:posOffset>2327910</wp:posOffset>
                </wp:positionH>
                <wp:positionV relativeFrom="paragraph">
                  <wp:posOffset>2177415</wp:posOffset>
                </wp:positionV>
                <wp:extent cx="311785" cy="218440"/>
                <wp:effectExtent l="3810" t="6985" r="8255" b="3175"/>
                <wp:wrapNone/>
                <wp:docPr id="231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1785" cy="21844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5883348" w14:textId="77777777" w:rsidR="00A8620F" w:rsidRDefault="00A8620F" w:rsidP="00847B1E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91770C2" id="_x0000_s1060" type="#_x0000_t202" style="position:absolute;left:0;text-align:left;margin-left:183.3pt;margin-top:171.45pt;width:24.55pt;height:17.2pt;z-index:25164339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" stroked="f">
                <v:fill opacity="0"/>
                <v:textbox>
                  <w:txbxContent>
                    <w:p w14:paraId="45883348" w14:textId="77777777" w:rsidR="00A8620F" w:rsidRDefault="00A8620F" w:rsidP="00847B1E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640320" behindDoc="0" locked="0" layoutInCell="1" allowOverlap="1" wp14:anchorId="6438F82C" wp14:editId="78959FED">
                <wp:simplePos x="0" y="0"/>
                <wp:positionH relativeFrom="column">
                  <wp:posOffset>3402965</wp:posOffset>
                </wp:positionH>
                <wp:positionV relativeFrom="paragraph">
                  <wp:posOffset>1149350</wp:posOffset>
                </wp:positionV>
                <wp:extent cx="311785" cy="282575"/>
                <wp:effectExtent l="2540" t="7620" r="0" b="5080"/>
                <wp:wrapNone/>
                <wp:docPr id="23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1785" cy="28257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78F6A71" w14:textId="77777777" w:rsidR="00A8620F" w:rsidRDefault="00A8620F" w:rsidP="00847B1E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438F82C" id="_x0000_s1061" type="#_x0000_t202" style="position:absolute;left:0;text-align:left;margin-left:267.95pt;margin-top:90.5pt;width:24.55pt;height:22.25pt;z-index:25164032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" stroked="f">
                <v:fill opacity="0"/>
                <v:textbox>
                  <w:txbxContent>
                    <w:p w14:paraId="278F6A71" w14:textId="77777777" w:rsidR="00A8620F" w:rsidRDefault="00A8620F" w:rsidP="00847B1E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642368" behindDoc="0" locked="0" layoutInCell="1" allowOverlap="1" wp14:anchorId="1F252F2D" wp14:editId="708F905C">
                <wp:simplePos x="0" y="0"/>
                <wp:positionH relativeFrom="column">
                  <wp:posOffset>2040890</wp:posOffset>
                </wp:positionH>
                <wp:positionV relativeFrom="paragraph">
                  <wp:posOffset>1372870</wp:posOffset>
                </wp:positionV>
                <wp:extent cx="311785" cy="282575"/>
                <wp:effectExtent l="2540" t="2540" r="0" b="635"/>
                <wp:wrapNone/>
                <wp:docPr id="231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1785" cy="28257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259FA60" w14:textId="77777777" w:rsidR="00A8620F" w:rsidRDefault="00A8620F" w:rsidP="00847B1E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F252F2D" id="_x0000_s1062" type="#_x0000_t202" style="position:absolute;left:0;text-align:left;margin-left:160.7pt;margin-top:108.1pt;width:24.55pt;height:22.25pt;z-index:25164236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" stroked="f">
                <v:fill opacity="0"/>
                <v:textbox>
                  <w:txbxContent>
                    <w:p w14:paraId="6259FA60" w14:textId="77777777" w:rsidR="00A8620F" w:rsidRDefault="00A8620F" w:rsidP="00847B1E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 w:rsidR="004B4FDA">
        <w:rPr>
          <w:rFonts w:ascii="Arial" w:hAnsi="Arial" w:cs="Arial"/>
          <w:sz w:val="22"/>
          <w:szCs w:val="22"/>
        </w:rPr>
        <w:tab/>
      </w:r>
      <w:r w:rsidR="00D55FEB" w:rsidRPr="00D55FEB">
        <w:rPr>
          <w:rFonts w:ascii="Arial" w:hAnsi="Arial" w:cs="Arial"/>
          <w:position w:val="-206"/>
          <w:sz w:val="22"/>
          <w:szCs w:val="22"/>
        </w:rPr>
        <w:object w:dxaOrig="4880" w:dyaOrig="4239" w14:anchorId="4EA21068">
          <v:shape id="_x0000_i1048" type="#_x0000_t75" style="width:244pt;height:211.9pt" o:ole="">
            <v:imagedata r:id="rId57" o:title=""/>
          </v:shape>
          <o:OLEObject Type="Embed" ProgID="Equation.DSMT4" ShapeID="_x0000_i1048" DrawAspect="Content" ObjectID="_1567255645" r:id="rId58"/>
        </w:object>
      </w:r>
    </w:p>
    <w:p w14:paraId="47AC3CBB" w14:textId="77777777" w:rsidR="00B761E7" w:rsidRDefault="00CB5972" w:rsidP="00126128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641344" behindDoc="0" locked="0" layoutInCell="1" allowOverlap="1" wp14:anchorId="3A5C50B4" wp14:editId="0290EAF4">
                <wp:simplePos x="0" y="0"/>
                <wp:positionH relativeFrom="column">
                  <wp:posOffset>3017520</wp:posOffset>
                </wp:positionH>
                <wp:positionV relativeFrom="paragraph">
                  <wp:posOffset>178435</wp:posOffset>
                </wp:positionV>
                <wp:extent cx="311785" cy="282575"/>
                <wp:effectExtent l="7620" t="0" r="4445" b="3175"/>
                <wp:wrapNone/>
                <wp:docPr id="231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1785" cy="28257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F56C42C" w14:textId="77777777" w:rsidR="00A8620F" w:rsidRDefault="00A8620F" w:rsidP="00847B1E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5C50B4" id="_x0000_s1063" type="#_x0000_t202" style="position:absolute;left:0;text-align:left;margin-left:237.6pt;margin-top:14.05pt;width:24.55pt;height:22.25pt;z-index:25164134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" stroked="f">
                <v:fill opacity="0"/>
                <v:textbox>
                  <w:txbxContent>
                    <w:p w14:paraId="2F56C42C" w14:textId="77777777" w:rsidR="00A8620F" w:rsidRDefault="00A8620F" w:rsidP="00847B1E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 w:rsidR="004B4FDA">
        <w:rPr>
          <w:rFonts w:ascii="Arial" w:hAnsi="Arial" w:cs="Arial"/>
          <w:sz w:val="22"/>
          <w:szCs w:val="22"/>
        </w:rPr>
        <w:tab/>
      </w:r>
      <w:r w:rsidR="00D55FEB">
        <w:rPr>
          <w:rFonts w:ascii="Arial" w:hAnsi="Arial" w:cs="Arial"/>
          <w:sz w:val="22"/>
          <w:szCs w:val="22"/>
        </w:rPr>
        <w:t>Therefore the point does NOT belong to the plane</w:t>
      </w:r>
      <w:r w:rsidR="00847B1E">
        <w:rPr>
          <w:rFonts w:ascii="Arial" w:hAnsi="Arial" w:cs="Arial"/>
          <w:sz w:val="22"/>
          <w:szCs w:val="22"/>
        </w:rPr>
        <w:t>.</w:t>
      </w:r>
    </w:p>
    <w:p w14:paraId="35A29A51" w14:textId="77777777" w:rsidR="00847B1E" w:rsidRDefault="004B4FDA" w:rsidP="00126128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  <w:r w:rsidR="00847B1E">
        <w:rPr>
          <w:rFonts w:ascii="Arial" w:hAnsi="Arial" w:cs="Arial"/>
          <w:sz w:val="22"/>
          <w:szCs w:val="22"/>
        </w:rPr>
        <w:t>Therefore the line is parallel to the plane.</w:t>
      </w:r>
    </w:p>
    <w:p w14:paraId="3A06DABC" w14:textId="77777777" w:rsidR="004B4FDA" w:rsidRDefault="004B4FDA" w:rsidP="00126128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rPr>
          <w:rFonts w:ascii="Arial" w:hAnsi="Arial" w:cs="Arial"/>
          <w:sz w:val="22"/>
          <w:szCs w:val="22"/>
        </w:rPr>
      </w:pPr>
    </w:p>
    <w:p w14:paraId="340238D0" w14:textId="77777777" w:rsidR="004B4FDA" w:rsidRDefault="004B4FDA" w:rsidP="00126128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8</w:t>
      </w:r>
      <w:r w:rsidRPr="00F872EE">
        <w:rPr>
          <w:rFonts w:ascii="Arial" w:hAnsi="Arial" w:cs="Arial"/>
          <w:sz w:val="22"/>
          <w:szCs w:val="22"/>
        </w:rPr>
        <w:t>.</w:t>
      </w:r>
      <w:r w:rsidRPr="00F872EE">
        <w:rPr>
          <w:rFonts w:ascii="Arial" w:hAnsi="Arial" w:cs="Arial"/>
          <w:sz w:val="22"/>
          <w:szCs w:val="22"/>
        </w:rPr>
        <w:tab/>
        <w:t>(</w:t>
      </w:r>
      <w:r>
        <w:rPr>
          <w:rFonts w:ascii="Arial" w:hAnsi="Arial" w:cs="Arial"/>
          <w:sz w:val="22"/>
          <w:szCs w:val="22"/>
        </w:rPr>
        <w:t xml:space="preserve">3 </w:t>
      </w:r>
      <w:r w:rsidRPr="00F872EE">
        <w:rPr>
          <w:rFonts w:ascii="Arial" w:hAnsi="Arial" w:cs="Arial"/>
          <w:sz w:val="22"/>
          <w:szCs w:val="22"/>
        </w:rPr>
        <w:t>marks)</w:t>
      </w:r>
    </w:p>
    <w:p w14:paraId="544A4739" w14:textId="77777777" w:rsidR="004B4FDA" w:rsidRDefault="004B4FDA" w:rsidP="004B4FDA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rPr>
          <w:rFonts w:ascii="Arial" w:hAnsi="Arial" w:cs="Arial"/>
          <w:sz w:val="22"/>
          <w:szCs w:val="22"/>
        </w:rPr>
      </w:pPr>
      <w:r w:rsidRPr="009A0FC0">
        <w:rPr>
          <w:rFonts w:ascii="Arial" w:hAnsi="Arial" w:cs="Arial"/>
          <w:sz w:val="22"/>
          <w:szCs w:val="22"/>
        </w:rPr>
        <w:tab/>
      </w:r>
      <w:r w:rsidRPr="00126128">
        <w:rPr>
          <w:rFonts w:ascii="Arial" w:hAnsi="Arial" w:cs="Arial"/>
          <w:position w:val="-36"/>
          <w:sz w:val="22"/>
          <w:szCs w:val="22"/>
        </w:rPr>
        <w:object w:dxaOrig="2079" w:dyaOrig="1160" w14:anchorId="0C9232CA">
          <v:shape id="_x0000_i1049" type="#_x0000_t75" style="width:104.1pt;height:58pt" o:ole="">
            <v:imagedata r:id="rId59" o:title=""/>
          </v:shape>
          <o:OLEObject Type="Embed" ProgID="Equation.DSMT4" ShapeID="_x0000_i1049" DrawAspect="Content" ObjectID="_1567255646" r:id="rId60"/>
        </w:object>
      </w:r>
    </w:p>
    <w:p w14:paraId="409B305F" w14:textId="77777777" w:rsidR="004B4FDA" w:rsidRDefault="00CB5972" w:rsidP="004B4FDA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rPr>
          <w:rFonts w:ascii="Arial" w:hAnsi="Arial" w:cs="Arial"/>
          <w:sz w:val="22"/>
          <w:szCs w:val="22"/>
        </w:rPr>
      </w:pPr>
      <w:r>
        <w:rPr>
          <w:noProof/>
        </w:rPr>
        <w:lastRenderedPageBreak/>
        <mc:AlternateContent>
          <mc:Choice Requires="wps">
            <w:drawing>
              <wp:anchor distT="45720" distB="45720" distL="114300" distR="114300" simplePos="0" relativeHeight="251709952" behindDoc="0" locked="0" layoutInCell="1" allowOverlap="1" wp14:anchorId="5FB31FF0" wp14:editId="75DD1FA1">
                <wp:simplePos x="0" y="0"/>
                <wp:positionH relativeFrom="column">
                  <wp:posOffset>1911985</wp:posOffset>
                </wp:positionH>
                <wp:positionV relativeFrom="paragraph">
                  <wp:posOffset>278765</wp:posOffset>
                </wp:positionV>
                <wp:extent cx="318770" cy="248285"/>
                <wp:effectExtent l="0" t="0" r="0" b="0"/>
                <wp:wrapNone/>
                <wp:docPr id="2314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8770" cy="24828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A9CB866" w14:textId="77777777" w:rsidR="004B4FDA" w:rsidRDefault="004B4FDA" w:rsidP="004B4FDA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795B10FF" w14:textId="77777777" w:rsidR="004B4FDA" w:rsidRDefault="004B4FDA" w:rsidP="004B4FD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FB31FF0" id="Text Box 12" o:spid="_x0000_s1064" type="#_x0000_t202" style="position:absolute;left:0;text-align:left;margin-left:150.55pt;margin-top:21.95pt;width:25.1pt;height:19.55pt;z-index:25170995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" stroked="f">
                <v:fill opacity="0"/>
                <v:textbox>
                  <w:txbxContent>
                    <w:p w14:paraId="4A9CB866" w14:textId="77777777" w:rsidR="004B4FDA" w:rsidRDefault="004B4FDA" w:rsidP="004B4FDA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795B10FF" w14:textId="77777777" w:rsidR="004B4FDA" w:rsidRDefault="004B4FDA" w:rsidP="004B4FDA"/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1712000" behindDoc="0" locked="0" layoutInCell="1" allowOverlap="1" wp14:anchorId="3F135228" wp14:editId="6343AD4F">
                <wp:simplePos x="0" y="0"/>
                <wp:positionH relativeFrom="column">
                  <wp:posOffset>2261870</wp:posOffset>
                </wp:positionH>
                <wp:positionV relativeFrom="paragraph">
                  <wp:posOffset>1503045</wp:posOffset>
                </wp:positionV>
                <wp:extent cx="318770" cy="248285"/>
                <wp:effectExtent l="0" t="0" r="0" b="0"/>
                <wp:wrapNone/>
                <wp:docPr id="2313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8770" cy="24828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67DA180" w14:textId="77777777" w:rsidR="004B4FDA" w:rsidRDefault="004B4FDA" w:rsidP="004B4FDA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1CA955C3" w14:textId="77777777" w:rsidR="004B4FDA" w:rsidRDefault="004B4FDA" w:rsidP="004B4FD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F135228" id="Text Box 14" o:spid="_x0000_s1065" type="#_x0000_t202" style="position:absolute;left:0;text-align:left;margin-left:178.1pt;margin-top:118.35pt;width:25.1pt;height:19.55pt;z-index:25171200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" stroked="f">
                <v:fill opacity="0"/>
                <v:textbox>
                  <w:txbxContent>
                    <w:p w14:paraId="067DA180" w14:textId="77777777" w:rsidR="004B4FDA" w:rsidRDefault="004B4FDA" w:rsidP="004B4FDA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1CA955C3" w14:textId="77777777" w:rsidR="004B4FDA" w:rsidRDefault="004B4FDA" w:rsidP="004B4FDA"/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1710976" behindDoc="0" locked="0" layoutInCell="1" allowOverlap="1" wp14:anchorId="365C954E" wp14:editId="18D89081">
                <wp:simplePos x="0" y="0"/>
                <wp:positionH relativeFrom="column">
                  <wp:posOffset>1240155</wp:posOffset>
                </wp:positionH>
                <wp:positionV relativeFrom="paragraph">
                  <wp:posOffset>3154045</wp:posOffset>
                </wp:positionV>
                <wp:extent cx="318770" cy="248285"/>
                <wp:effectExtent l="0" t="0" r="0" b="0"/>
                <wp:wrapNone/>
                <wp:docPr id="2312" name="Text Box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8770" cy="24828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49FD09D" w14:textId="77777777" w:rsidR="004B4FDA" w:rsidRDefault="004B4FDA" w:rsidP="004B4FDA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2212DD8B" w14:textId="77777777" w:rsidR="004B4FDA" w:rsidRDefault="004B4FDA" w:rsidP="004B4FD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65C954E" id="Text Box 13" o:spid="_x0000_s1066" type="#_x0000_t202" style="position:absolute;left:0;text-align:left;margin-left:97.65pt;margin-top:248.35pt;width:25.1pt;height:19.55pt;z-index:25171097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" stroked="f">
                <v:fill opacity="0"/>
                <v:textbox>
                  <w:txbxContent>
                    <w:p w14:paraId="249FD09D" w14:textId="77777777" w:rsidR="004B4FDA" w:rsidRDefault="004B4FDA" w:rsidP="004B4FDA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2212DD8B" w14:textId="77777777" w:rsidR="004B4FDA" w:rsidRDefault="004B4FDA" w:rsidP="004B4FDA"/>
                  </w:txbxContent>
                </v:textbox>
              </v:shape>
            </w:pict>
          </mc:Fallback>
        </mc:AlternateContent>
      </w:r>
      <w:r w:rsidR="004B4FDA">
        <w:rPr>
          <w:rFonts w:ascii="Arial" w:hAnsi="Arial" w:cs="Arial"/>
          <w:sz w:val="22"/>
          <w:szCs w:val="22"/>
        </w:rPr>
        <w:tab/>
      </w:r>
      <w:r w:rsidR="004B4FDA">
        <w:rPr>
          <w:rFonts w:ascii="Arial" w:hAnsi="Arial" w:cs="Arial"/>
          <w:sz w:val="22"/>
          <w:szCs w:val="22"/>
        </w:rPr>
        <w:tab/>
      </w:r>
      <w:r w:rsidR="004B4FDA" w:rsidRPr="00126128">
        <w:rPr>
          <w:position w:val="-12"/>
        </w:rPr>
        <w:object w:dxaOrig="2480" w:dyaOrig="5480" w14:anchorId="472C5D0F">
          <v:shape id="_x0000_i1050" type="#_x0000_t75" style="width:123.85pt;height:274pt" o:ole="">
            <v:imagedata r:id="rId61" o:title=""/>
          </v:shape>
          <o:OLEObject Type="Embed" ProgID="Equation.DSMT4" ShapeID="_x0000_i1050" DrawAspect="Content" ObjectID="_1567255647" r:id="rId62"/>
        </w:object>
      </w:r>
    </w:p>
    <w:p w14:paraId="1C9B7E1C" w14:textId="77777777" w:rsidR="00B761E7" w:rsidRDefault="004B4FDA" w:rsidP="004B4FDA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9</w:t>
      </w:r>
      <w:r w:rsidR="00841E7D" w:rsidRPr="00F872EE">
        <w:rPr>
          <w:rFonts w:ascii="Arial" w:hAnsi="Arial" w:cs="Arial"/>
          <w:sz w:val="22"/>
          <w:szCs w:val="22"/>
        </w:rPr>
        <w:t>.</w:t>
      </w:r>
      <w:r w:rsidR="00841E7D" w:rsidRPr="00F872EE">
        <w:rPr>
          <w:rFonts w:ascii="Arial" w:hAnsi="Arial" w:cs="Arial"/>
          <w:sz w:val="22"/>
          <w:szCs w:val="22"/>
        </w:rPr>
        <w:tab/>
        <w:t>(</w:t>
      </w:r>
      <w:r>
        <w:rPr>
          <w:rFonts w:ascii="Arial" w:hAnsi="Arial" w:cs="Arial"/>
          <w:sz w:val="22"/>
          <w:szCs w:val="22"/>
        </w:rPr>
        <w:t xml:space="preserve">6 </w:t>
      </w:r>
      <w:r w:rsidR="00841E7D" w:rsidRPr="00F872EE">
        <w:rPr>
          <w:rFonts w:ascii="Arial" w:hAnsi="Arial" w:cs="Arial"/>
          <w:sz w:val="22"/>
          <w:szCs w:val="22"/>
        </w:rPr>
        <w:t>marks)</w:t>
      </w:r>
    </w:p>
    <w:p w14:paraId="1441CA99" w14:textId="77777777" w:rsidR="004B4FDA" w:rsidRPr="004B4FDA" w:rsidRDefault="004B4FDA" w:rsidP="004B4FDA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</w:pPr>
    </w:p>
    <w:p w14:paraId="3B05FB91" w14:textId="77777777" w:rsidR="00841E7D" w:rsidRDefault="00CB5972" w:rsidP="00126128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646464" behindDoc="0" locked="0" layoutInCell="1" allowOverlap="1" wp14:anchorId="0BFAEB22" wp14:editId="341B334C">
                <wp:simplePos x="0" y="0"/>
                <wp:positionH relativeFrom="column">
                  <wp:posOffset>4748530</wp:posOffset>
                </wp:positionH>
                <wp:positionV relativeFrom="paragraph">
                  <wp:posOffset>698500</wp:posOffset>
                </wp:positionV>
                <wp:extent cx="1034415" cy="282575"/>
                <wp:effectExtent l="5080" t="8255" r="8255" b="4445"/>
                <wp:wrapNone/>
                <wp:docPr id="231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34415" cy="28257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6B254F6" w14:textId="77777777" w:rsidR="00A8620F" w:rsidRDefault="00A8620F" w:rsidP="00841E7D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 xml:space="preserve">   -1/error</w:t>
                            </w:r>
                          </w:p>
                          <w:p w14:paraId="02721BAA" w14:textId="77777777" w:rsidR="00A8620F" w:rsidRDefault="00A8620F" w:rsidP="00841E7D">
                            <w:pPr>
                              <w:spacing w:before="0" w:after="0"/>
                            </w:pPr>
                          </w:p>
                          <w:p w14:paraId="6E9C085F" w14:textId="77777777" w:rsidR="00A8620F" w:rsidRDefault="00A8620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BFAEB22" id="_x0000_s1067" type="#_x0000_t202" style="position:absolute;left:0;text-align:left;margin-left:373.9pt;margin-top:55pt;width:81.45pt;height:22.25pt;z-index:2516464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" stroked="f">
                <v:fill opacity="0"/>
                <v:textbox>
                  <w:txbxContent>
                    <w:p w14:paraId="06B254F6" w14:textId="77777777" w:rsidR="00A8620F" w:rsidRDefault="00A8620F" w:rsidP="00841E7D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  <w:r>
                        <w:rPr>
                          <w:rFonts w:ascii="Arial" w:hAnsi="Arial" w:cs="Arial"/>
                          <w:sz w:val="22"/>
                          <w:szCs w:val="22"/>
                        </w:rPr>
                        <w:t xml:space="preserve">   -1/error</w:t>
                      </w:r>
                    </w:p>
                    <w:p w14:paraId="02721BAA" w14:textId="77777777" w:rsidR="00A8620F" w:rsidRDefault="00A8620F" w:rsidP="00841E7D">
                      <w:pPr>
                        <w:spacing w:before="0" w:after="0"/>
                      </w:pPr>
                    </w:p>
                    <w:p w14:paraId="6E9C085F" w14:textId="77777777" w:rsidR="00A8620F" w:rsidRDefault="00A8620F"/>
                  </w:txbxContent>
                </v:textbox>
              </v:shape>
            </w:pict>
          </mc:Fallback>
        </mc:AlternateContent>
      </w:r>
      <w:r w:rsidR="00841E7D">
        <w:rPr>
          <w:rFonts w:ascii="Arial" w:hAnsi="Arial" w:cs="Arial"/>
          <w:sz w:val="22"/>
          <w:szCs w:val="22"/>
        </w:rPr>
        <w:tab/>
        <w:t>(a)</w:t>
      </w:r>
    </w:p>
    <w:tbl>
      <w:tblPr>
        <w:tblW w:w="5760" w:type="dxa"/>
        <w:tblInd w:w="1384" w:type="dxa"/>
        <w:tblLook w:val="04A0" w:firstRow="1" w:lastRow="0" w:firstColumn="1" w:lastColumn="0" w:noHBand="0" w:noVBand="1"/>
      </w:tblPr>
      <w:tblGrid>
        <w:gridCol w:w="960"/>
        <w:gridCol w:w="960"/>
        <w:gridCol w:w="960"/>
        <w:gridCol w:w="960"/>
        <w:gridCol w:w="960"/>
        <w:gridCol w:w="960"/>
      </w:tblGrid>
      <w:tr w:rsidR="00841E7D" w:rsidRPr="00841E7D" w14:paraId="2F6439A4" w14:textId="77777777" w:rsidTr="00841E7D">
        <w:trPr>
          <w:trHeight w:val="300"/>
        </w:trPr>
        <w:tc>
          <w:tcPr>
            <w:tcW w:w="96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F90B50D" w14:textId="77777777" w:rsidR="00841E7D" w:rsidRPr="00841E7D" w:rsidRDefault="00841E7D" w:rsidP="00841E7D">
            <w:pPr>
              <w:spacing w:before="0" w:after="0" w:line="240" w:lineRule="auto"/>
              <w:ind w:left="-108" w:firstLine="108"/>
              <w:jc w:val="center"/>
              <w:rPr>
                <w:rFonts w:ascii="Arial" w:hAnsi="Arial" w:cs="Arial"/>
                <w:color w:val="000000"/>
                <w:sz w:val="22"/>
                <w:szCs w:val="22"/>
              </w:rPr>
            </w:pPr>
            <w:r w:rsidRPr="00841E7D">
              <w:rPr>
                <w:rFonts w:ascii="Arial" w:hAnsi="Arial" w:cs="Arial"/>
                <w:color w:val="000000"/>
                <w:sz w:val="22"/>
                <w:szCs w:val="22"/>
              </w:rPr>
              <w:t>x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D7EA996" w14:textId="77777777" w:rsidR="00841E7D" w:rsidRPr="00841E7D" w:rsidRDefault="00841E7D" w:rsidP="00841E7D">
            <w:pPr>
              <w:spacing w:before="0" w:after="0" w:line="240" w:lineRule="auto"/>
              <w:ind w:left="-108" w:firstLine="108"/>
              <w:jc w:val="center"/>
              <w:rPr>
                <w:rFonts w:ascii="Arial" w:hAnsi="Arial" w:cs="Arial"/>
                <w:color w:val="000000"/>
                <w:sz w:val="22"/>
                <w:szCs w:val="22"/>
              </w:rPr>
            </w:pPr>
            <w:r w:rsidRPr="00841E7D">
              <w:rPr>
                <w:rFonts w:ascii="Arial" w:hAnsi="Arial" w:cs="Arial"/>
                <w:color w:val="000000"/>
                <w:sz w:val="22"/>
                <w:szCs w:val="22"/>
              </w:rPr>
              <w:t>-2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F3CAEB2" w14:textId="77777777" w:rsidR="00841E7D" w:rsidRPr="00841E7D" w:rsidRDefault="00841E7D" w:rsidP="00841E7D">
            <w:pPr>
              <w:spacing w:before="0" w:after="0" w:line="240" w:lineRule="auto"/>
              <w:ind w:left="-108" w:firstLine="108"/>
              <w:jc w:val="center"/>
              <w:rPr>
                <w:rFonts w:ascii="Arial" w:hAnsi="Arial" w:cs="Arial"/>
                <w:color w:val="000000"/>
                <w:sz w:val="22"/>
                <w:szCs w:val="22"/>
              </w:rPr>
            </w:pPr>
            <w:r w:rsidRPr="00841E7D">
              <w:rPr>
                <w:rFonts w:ascii="Arial" w:hAnsi="Arial" w:cs="Arial"/>
                <w:color w:val="000000"/>
                <w:sz w:val="22"/>
                <w:szCs w:val="22"/>
              </w:rPr>
              <w:t>-1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60695E9" w14:textId="77777777" w:rsidR="00841E7D" w:rsidRPr="00841E7D" w:rsidRDefault="00841E7D" w:rsidP="00841E7D">
            <w:pPr>
              <w:spacing w:before="0" w:after="0" w:line="240" w:lineRule="auto"/>
              <w:ind w:left="-108" w:firstLine="108"/>
              <w:jc w:val="center"/>
              <w:rPr>
                <w:rFonts w:ascii="Arial" w:hAnsi="Arial" w:cs="Arial"/>
                <w:color w:val="000000"/>
                <w:sz w:val="22"/>
                <w:szCs w:val="22"/>
              </w:rPr>
            </w:pPr>
            <w:r w:rsidRPr="00841E7D">
              <w:rPr>
                <w:rFonts w:ascii="Arial" w:hAnsi="Arial" w:cs="Arial"/>
                <w:color w:val="000000"/>
                <w:sz w:val="22"/>
                <w:szCs w:val="22"/>
              </w:rPr>
              <w:t>0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5B21523" w14:textId="77777777" w:rsidR="00841E7D" w:rsidRPr="00841E7D" w:rsidRDefault="00841E7D" w:rsidP="00841E7D">
            <w:pPr>
              <w:spacing w:before="0" w:after="0" w:line="240" w:lineRule="auto"/>
              <w:ind w:left="-108" w:firstLine="108"/>
              <w:jc w:val="center"/>
              <w:rPr>
                <w:rFonts w:ascii="Arial" w:hAnsi="Arial" w:cs="Arial"/>
                <w:color w:val="000000"/>
                <w:sz w:val="22"/>
                <w:szCs w:val="22"/>
              </w:rPr>
            </w:pPr>
            <w:r w:rsidRPr="00841E7D">
              <w:rPr>
                <w:rFonts w:ascii="Arial" w:hAnsi="Arial" w:cs="Arial"/>
                <w:color w:val="000000"/>
                <w:sz w:val="22"/>
                <w:szCs w:val="22"/>
              </w:rPr>
              <w:t>1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BE1C58B" w14:textId="77777777" w:rsidR="00841E7D" w:rsidRPr="00841E7D" w:rsidRDefault="00841E7D" w:rsidP="00841E7D">
            <w:pPr>
              <w:spacing w:before="0" w:after="0" w:line="240" w:lineRule="auto"/>
              <w:ind w:left="-108" w:firstLine="108"/>
              <w:jc w:val="center"/>
              <w:rPr>
                <w:rFonts w:ascii="Arial" w:hAnsi="Arial" w:cs="Arial"/>
                <w:color w:val="000000"/>
                <w:sz w:val="22"/>
                <w:szCs w:val="22"/>
              </w:rPr>
            </w:pPr>
            <w:r w:rsidRPr="00841E7D">
              <w:rPr>
                <w:rFonts w:ascii="Arial" w:hAnsi="Arial" w:cs="Arial"/>
                <w:color w:val="000000"/>
                <w:sz w:val="22"/>
                <w:szCs w:val="22"/>
              </w:rPr>
              <w:t>2</w:t>
            </w:r>
          </w:p>
        </w:tc>
      </w:tr>
      <w:tr w:rsidR="00841E7D" w:rsidRPr="00841E7D" w14:paraId="550D934E" w14:textId="77777777" w:rsidTr="00841E7D">
        <w:trPr>
          <w:trHeight w:val="300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30421BE" w14:textId="77777777" w:rsidR="00841E7D" w:rsidRPr="00841E7D" w:rsidRDefault="00841E7D" w:rsidP="00841E7D">
            <w:pPr>
              <w:spacing w:before="0" w:after="0" w:line="240" w:lineRule="auto"/>
              <w:ind w:left="-108" w:firstLine="108"/>
              <w:jc w:val="center"/>
              <w:rPr>
                <w:rFonts w:ascii="Arial" w:hAnsi="Arial" w:cs="Arial"/>
                <w:color w:val="000000"/>
                <w:sz w:val="22"/>
                <w:szCs w:val="22"/>
              </w:rPr>
            </w:pPr>
            <w:r w:rsidRPr="00841E7D">
              <w:rPr>
                <w:rFonts w:ascii="Arial" w:hAnsi="Arial" w:cs="Arial"/>
                <w:color w:val="000000"/>
                <w:sz w:val="22"/>
                <w:szCs w:val="22"/>
              </w:rPr>
              <w:t>y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08F55B5" w14:textId="77777777" w:rsidR="00841E7D" w:rsidRPr="00841E7D" w:rsidRDefault="00841E7D" w:rsidP="00841E7D">
            <w:pPr>
              <w:spacing w:before="0" w:after="0" w:line="240" w:lineRule="auto"/>
              <w:ind w:left="-108" w:firstLine="108"/>
              <w:jc w:val="center"/>
              <w:rPr>
                <w:rFonts w:ascii="Arial" w:hAnsi="Arial" w:cs="Arial"/>
                <w:color w:val="000000"/>
                <w:sz w:val="22"/>
                <w:szCs w:val="22"/>
              </w:rPr>
            </w:pPr>
            <w:r w:rsidRPr="00841E7D">
              <w:rPr>
                <w:rFonts w:ascii="Arial" w:hAnsi="Arial" w:cs="Arial"/>
                <w:color w:val="000000"/>
                <w:sz w:val="22"/>
                <w:szCs w:val="22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5D7D8DE" w14:textId="77777777" w:rsidR="00841E7D" w:rsidRPr="00841E7D" w:rsidRDefault="00841E7D" w:rsidP="00841E7D">
            <w:pPr>
              <w:spacing w:before="0" w:after="0" w:line="240" w:lineRule="auto"/>
              <w:ind w:left="-108" w:firstLine="108"/>
              <w:jc w:val="center"/>
              <w:rPr>
                <w:rFonts w:ascii="Arial" w:hAnsi="Arial" w:cs="Arial"/>
                <w:color w:val="000000"/>
                <w:sz w:val="22"/>
                <w:szCs w:val="22"/>
              </w:rPr>
            </w:pPr>
            <w:r w:rsidRPr="00841E7D">
              <w:rPr>
                <w:rFonts w:ascii="Arial" w:hAnsi="Arial" w:cs="Arial"/>
                <w:color w:val="000000"/>
                <w:sz w:val="22"/>
                <w:szCs w:val="22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4A7ADDD" w14:textId="77777777" w:rsidR="00841E7D" w:rsidRPr="00841E7D" w:rsidRDefault="00841E7D" w:rsidP="00841E7D">
            <w:pPr>
              <w:spacing w:before="0" w:after="0" w:line="240" w:lineRule="auto"/>
              <w:ind w:left="-108" w:firstLine="108"/>
              <w:jc w:val="center"/>
              <w:rPr>
                <w:rFonts w:ascii="Arial" w:hAnsi="Arial" w:cs="Arial"/>
                <w:color w:val="000000"/>
                <w:sz w:val="22"/>
                <w:szCs w:val="22"/>
              </w:rPr>
            </w:pPr>
            <w:r w:rsidRPr="00841E7D">
              <w:rPr>
                <w:rFonts w:ascii="Arial" w:hAnsi="Arial" w:cs="Arial"/>
                <w:color w:val="000000"/>
                <w:sz w:val="22"/>
                <w:szCs w:val="22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FC5E2BC" w14:textId="77777777" w:rsidR="00841E7D" w:rsidRPr="00841E7D" w:rsidRDefault="00841E7D" w:rsidP="00841E7D">
            <w:pPr>
              <w:spacing w:before="0" w:after="0" w:line="240" w:lineRule="auto"/>
              <w:ind w:left="-108" w:firstLine="108"/>
              <w:jc w:val="center"/>
              <w:rPr>
                <w:rFonts w:ascii="Arial" w:hAnsi="Arial" w:cs="Arial"/>
                <w:color w:val="000000"/>
                <w:sz w:val="22"/>
                <w:szCs w:val="22"/>
              </w:rPr>
            </w:pPr>
            <w:r w:rsidRPr="00841E7D">
              <w:rPr>
                <w:rFonts w:ascii="Arial" w:hAnsi="Arial" w:cs="Arial"/>
                <w:color w:val="000000"/>
                <w:sz w:val="22"/>
                <w:szCs w:val="22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5980BE8" w14:textId="77777777" w:rsidR="00841E7D" w:rsidRPr="00841E7D" w:rsidRDefault="00841E7D" w:rsidP="00841E7D">
            <w:pPr>
              <w:spacing w:before="0" w:after="0" w:line="240" w:lineRule="auto"/>
              <w:ind w:left="-108" w:firstLine="108"/>
              <w:jc w:val="center"/>
              <w:rPr>
                <w:rFonts w:ascii="Arial" w:hAnsi="Arial" w:cs="Arial"/>
                <w:color w:val="000000"/>
                <w:sz w:val="22"/>
                <w:szCs w:val="22"/>
              </w:rPr>
            </w:pPr>
            <w:r w:rsidRPr="00841E7D">
              <w:rPr>
                <w:rFonts w:ascii="Arial" w:hAnsi="Arial" w:cs="Arial"/>
                <w:color w:val="000000"/>
                <w:sz w:val="22"/>
                <w:szCs w:val="22"/>
              </w:rPr>
              <w:t>1</w:t>
            </w:r>
          </w:p>
        </w:tc>
      </w:tr>
      <w:tr w:rsidR="00841E7D" w:rsidRPr="00841E7D" w14:paraId="25052506" w14:textId="77777777" w:rsidTr="00841E7D">
        <w:trPr>
          <w:trHeight w:val="290"/>
        </w:trPr>
        <w:tc>
          <w:tcPr>
            <w:tcW w:w="96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4D8F0E1" w14:textId="77777777" w:rsidR="00841E7D" w:rsidRPr="00841E7D" w:rsidRDefault="00841E7D" w:rsidP="00841E7D">
            <w:pPr>
              <w:spacing w:before="0" w:after="0" w:line="240" w:lineRule="auto"/>
              <w:ind w:left="-108" w:firstLine="108"/>
              <w:rPr>
                <w:rFonts w:ascii="Arial" w:hAnsi="Arial" w:cs="Arial"/>
                <w:color w:val="000000"/>
                <w:sz w:val="22"/>
                <w:szCs w:val="22"/>
              </w:rPr>
            </w:pPr>
            <w:r>
              <w:rPr>
                <w:rFonts w:ascii="Arial" w:hAnsi="Arial" w:cs="Arial"/>
                <w:noProof/>
                <w:color w:val="000000"/>
                <w:sz w:val="22"/>
                <w:szCs w:val="22"/>
              </w:rPr>
              <w:object w:dxaOrig="4872" w:dyaOrig="4949" w14:anchorId="128BAA14">
                <v:shape id="_x0000_s3307" type="#_x0000_t75" style="position:absolute;left:0;text-align:left;margin-left:7.1pt;margin-top:1.3pt;width:17pt;height:31pt;z-index:251645440;mso-position-horizontal-relative:text;mso-position-vertical-relative:text" o:gfxdata="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">
                  <v:imagedata r:id="rId63" o:title=""/>
                </v:shape>
                <o:OLEObject Type="Embed" ProgID="Equation.DSMT4" ShapeID="_x0000_s3307" DrawAspect="Content" ObjectID="_1567255716" r:id="rId64"/>
              </w:object>
            </w:r>
            <w:r w:rsidRPr="00841E7D">
              <w:rPr>
                <w:rFonts w:ascii="Arial" w:hAnsi="Arial" w:cs="Arial"/>
                <w:color w:val="000000"/>
                <w:sz w:val="22"/>
                <w:szCs w:val="22"/>
              </w:rPr>
              <w:t> </w:t>
            </w:r>
          </w:p>
        </w:tc>
        <w:tc>
          <w:tcPr>
            <w:tcW w:w="96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19D9D8A" w14:textId="77777777" w:rsidR="00841E7D" w:rsidRPr="00841E7D" w:rsidRDefault="00841E7D" w:rsidP="00841E7D">
            <w:pPr>
              <w:spacing w:before="0" w:after="0" w:line="240" w:lineRule="auto"/>
              <w:ind w:left="-108" w:firstLine="108"/>
              <w:jc w:val="center"/>
              <w:rPr>
                <w:rFonts w:ascii="Arial" w:hAnsi="Arial" w:cs="Arial"/>
                <w:b/>
                <w:color w:val="000000"/>
                <w:sz w:val="22"/>
                <w:szCs w:val="22"/>
              </w:rPr>
            </w:pPr>
            <w:r w:rsidRPr="00841E7D">
              <w:rPr>
                <w:rFonts w:ascii="Arial" w:hAnsi="Arial" w:cs="Arial"/>
                <w:b/>
                <w:color w:val="000000"/>
                <w:sz w:val="22"/>
                <w:szCs w:val="22"/>
              </w:rPr>
              <w:t>4</w:t>
            </w:r>
          </w:p>
        </w:tc>
        <w:tc>
          <w:tcPr>
            <w:tcW w:w="96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6B17AA4" w14:textId="77777777" w:rsidR="00841E7D" w:rsidRPr="00841E7D" w:rsidRDefault="00841E7D" w:rsidP="00841E7D">
            <w:pPr>
              <w:spacing w:before="0" w:after="0" w:line="240" w:lineRule="auto"/>
              <w:ind w:left="-108" w:firstLine="108"/>
              <w:jc w:val="center"/>
              <w:rPr>
                <w:rFonts w:ascii="Arial" w:hAnsi="Arial" w:cs="Arial"/>
                <w:b/>
                <w:color w:val="000000"/>
                <w:sz w:val="22"/>
                <w:szCs w:val="22"/>
              </w:rPr>
            </w:pPr>
            <w:r w:rsidRPr="00841E7D">
              <w:rPr>
                <w:rFonts w:ascii="Arial" w:hAnsi="Arial" w:cs="Arial"/>
                <w:b/>
                <w:color w:val="000000"/>
                <w:sz w:val="22"/>
                <w:szCs w:val="22"/>
              </w:rPr>
              <w:t>2</w:t>
            </w:r>
          </w:p>
        </w:tc>
        <w:tc>
          <w:tcPr>
            <w:tcW w:w="96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1BAD8AB" w14:textId="77777777" w:rsidR="00841E7D" w:rsidRPr="00841E7D" w:rsidRDefault="00841E7D" w:rsidP="00841E7D">
            <w:pPr>
              <w:spacing w:before="0" w:after="0" w:line="240" w:lineRule="auto"/>
              <w:ind w:left="-108" w:firstLine="108"/>
              <w:jc w:val="center"/>
              <w:rPr>
                <w:rFonts w:ascii="Arial" w:hAnsi="Arial" w:cs="Arial"/>
                <w:b/>
                <w:color w:val="000000"/>
                <w:sz w:val="22"/>
                <w:szCs w:val="22"/>
              </w:rPr>
            </w:pPr>
            <w:r w:rsidRPr="00841E7D">
              <w:rPr>
                <w:rFonts w:ascii="Arial" w:hAnsi="Arial" w:cs="Arial"/>
                <w:b/>
                <w:color w:val="000000"/>
                <w:sz w:val="22"/>
                <w:szCs w:val="22"/>
              </w:rPr>
              <w:t>0</w:t>
            </w:r>
          </w:p>
        </w:tc>
        <w:tc>
          <w:tcPr>
            <w:tcW w:w="96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816F1F6" w14:textId="77777777" w:rsidR="00841E7D" w:rsidRPr="00841E7D" w:rsidRDefault="00841E7D" w:rsidP="00841E7D">
            <w:pPr>
              <w:spacing w:before="0" w:after="0" w:line="240" w:lineRule="auto"/>
              <w:ind w:left="-108" w:firstLine="108"/>
              <w:jc w:val="center"/>
              <w:rPr>
                <w:rFonts w:ascii="Arial" w:hAnsi="Arial" w:cs="Arial"/>
                <w:b/>
                <w:color w:val="000000"/>
                <w:sz w:val="22"/>
                <w:szCs w:val="22"/>
              </w:rPr>
            </w:pPr>
            <w:r w:rsidRPr="00841E7D">
              <w:rPr>
                <w:rFonts w:ascii="Arial" w:hAnsi="Arial" w:cs="Arial"/>
                <w:b/>
                <w:color w:val="000000"/>
                <w:sz w:val="22"/>
                <w:szCs w:val="22"/>
              </w:rPr>
              <w:t>-2</w:t>
            </w:r>
          </w:p>
        </w:tc>
        <w:tc>
          <w:tcPr>
            <w:tcW w:w="96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34D3C0A" w14:textId="77777777" w:rsidR="00841E7D" w:rsidRPr="00841E7D" w:rsidRDefault="00841E7D" w:rsidP="00841E7D">
            <w:pPr>
              <w:spacing w:before="0" w:after="0" w:line="240" w:lineRule="auto"/>
              <w:ind w:left="-108" w:firstLine="108"/>
              <w:jc w:val="center"/>
              <w:rPr>
                <w:rFonts w:ascii="Arial" w:hAnsi="Arial" w:cs="Arial"/>
                <w:b/>
                <w:color w:val="000000"/>
                <w:sz w:val="22"/>
                <w:szCs w:val="22"/>
              </w:rPr>
            </w:pPr>
            <w:r w:rsidRPr="00841E7D">
              <w:rPr>
                <w:rFonts w:ascii="Arial" w:hAnsi="Arial" w:cs="Arial"/>
                <w:b/>
                <w:color w:val="000000"/>
                <w:sz w:val="22"/>
                <w:szCs w:val="22"/>
              </w:rPr>
              <w:t>-4</w:t>
            </w:r>
          </w:p>
        </w:tc>
      </w:tr>
      <w:tr w:rsidR="00841E7D" w:rsidRPr="00841E7D" w14:paraId="5BA72A32" w14:textId="77777777" w:rsidTr="00841E7D">
        <w:trPr>
          <w:trHeight w:val="300"/>
        </w:trPr>
        <w:tc>
          <w:tcPr>
            <w:tcW w:w="96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516A2567" w14:textId="77777777" w:rsidR="00841E7D" w:rsidRPr="00841E7D" w:rsidRDefault="00841E7D" w:rsidP="00841E7D">
            <w:pPr>
              <w:spacing w:before="0" w:after="0" w:line="240" w:lineRule="auto"/>
              <w:ind w:left="0" w:firstLine="0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7029D288" w14:textId="77777777" w:rsidR="00841E7D" w:rsidRPr="00841E7D" w:rsidRDefault="00841E7D" w:rsidP="00841E7D">
            <w:pPr>
              <w:spacing w:before="0" w:after="0" w:line="240" w:lineRule="auto"/>
              <w:ind w:left="0" w:firstLine="0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0F7E9DC0" w14:textId="77777777" w:rsidR="00841E7D" w:rsidRPr="00841E7D" w:rsidRDefault="00841E7D" w:rsidP="00841E7D">
            <w:pPr>
              <w:spacing w:before="0" w:after="0" w:line="240" w:lineRule="auto"/>
              <w:ind w:left="0" w:firstLine="0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0776896C" w14:textId="77777777" w:rsidR="00841E7D" w:rsidRPr="00841E7D" w:rsidRDefault="00841E7D" w:rsidP="00841E7D">
            <w:pPr>
              <w:spacing w:before="0" w:after="0" w:line="240" w:lineRule="auto"/>
              <w:ind w:left="0" w:firstLine="0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982B053" w14:textId="77777777" w:rsidR="00841E7D" w:rsidRPr="00841E7D" w:rsidRDefault="00841E7D" w:rsidP="00841E7D">
            <w:pPr>
              <w:spacing w:before="0" w:after="0" w:line="240" w:lineRule="auto"/>
              <w:ind w:left="0" w:firstLine="0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55B353EA" w14:textId="77777777" w:rsidR="00841E7D" w:rsidRPr="00841E7D" w:rsidRDefault="00841E7D" w:rsidP="00841E7D">
            <w:pPr>
              <w:spacing w:before="0" w:after="0" w:line="240" w:lineRule="auto"/>
              <w:ind w:left="0" w:firstLine="0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</w:tc>
      </w:tr>
    </w:tbl>
    <w:p w14:paraId="370AB979" w14:textId="77777777" w:rsidR="00841E7D" w:rsidRDefault="00841E7D" w:rsidP="00126128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rPr>
          <w:rFonts w:ascii="Arial" w:hAnsi="Arial" w:cs="Arial"/>
          <w:sz w:val="22"/>
          <w:szCs w:val="22"/>
        </w:rPr>
      </w:pPr>
    </w:p>
    <w:p w14:paraId="317A33B8" w14:textId="77777777" w:rsidR="00841E7D" w:rsidRDefault="00841E7D" w:rsidP="00126128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  <w:t>(b)</w:t>
      </w:r>
      <w:r>
        <w:rPr>
          <w:rFonts w:ascii="Arial" w:hAnsi="Arial" w:cs="Arial"/>
          <w:sz w:val="22"/>
          <w:szCs w:val="22"/>
        </w:rPr>
        <w:tab/>
      </w:r>
    </w:p>
    <w:p w14:paraId="381EEEBD" w14:textId="77777777" w:rsidR="00DC44F4" w:rsidRDefault="00CB5972" w:rsidP="00126128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647488" behindDoc="0" locked="0" layoutInCell="1" allowOverlap="1" wp14:anchorId="13086EFA" wp14:editId="459618A7">
                <wp:simplePos x="0" y="0"/>
                <wp:positionH relativeFrom="column">
                  <wp:posOffset>4459605</wp:posOffset>
                </wp:positionH>
                <wp:positionV relativeFrom="paragraph">
                  <wp:posOffset>538480</wp:posOffset>
                </wp:positionV>
                <wp:extent cx="1034415" cy="269875"/>
                <wp:effectExtent l="1905" t="2540" r="1905" b="3810"/>
                <wp:wrapNone/>
                <wp:docPr id="231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34415" cy="26987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42BEFBA" w14:textId="77777777" w:rsidR="00A8620F" w:rsidRDefault="00A8620F" w:rsidP="00DC44F4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 xml:space="preserve">   -1/error</w:t>
                            </w:r>
                          </w:p>
                          <w:p w14:paraId="3498A79C" w14:textId="77777777" w:rsidR="00A8620F" w:rsidRDefault="00A8620F" w:rsidP="00DC44F4">
                            <w:pPr>
                              <w:spacing w:before="0" w:after="0"/>
                            </w:pPr>
                          </w:p>
                          <w:p w14:paraId="5F62DADF" w14:textId="77777777" w:rsidR="00A8620F" w:rsidRDefault="00A8620F" w:rsidP="00DC44F4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3086EFA" id="_x0000_s1068" type="#_x0000_t202" style="position:absolute;left:0;text-align:left;margin-left:351.15pt;margin-top:42.4pt;width:81.45pt;height:21.25pt;z-index:25164748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" stroked="f">
                <v:fill opacity="0"/>
                <v:textbox>
                  <w:txbxContent>
                    <w:p w14:paraId="542BEFBA" w14:textId="77777777" w:rsidR="00A8620F" w:rsidRDefault="00A8620F" w:rsidP="00DC44F4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  <w:r>
                        <w:rPr>
                          <w:rFonts w:ascii="Arial" w:hAnsi="Arial" w:cs="Arial"/>
                          <w:sz w:val="22"/>
                          <w:szCs w:val="22"/>
                        </w:rPr>
                        <w:t xml:space="preserve">   -1/error</w:t>
                      </w:r>
                    </w:p>
                    <w:p w14:paraId="3498A79C" w14:textId="77777777" w:rsidR="00A8620F" w:rsidRDefault="00A8620F" w:rsidP="00DC44F4">
                      <w:pPr>
                        <w:spacing w:before="0" w:after="0"/>
                      </w:pPr>
                    </w:p>
                    <w:p w14:paraId="5F62DADF" w14:textId="77777777" w:rsidR="00A8620F" w:rsidRDefault="00A8620F" w:rsidP="00DC44F4"/>
                  </w:txbxContent>
                </v:textbox>
              </v:shape>
            </w:pict>
          </mc:Fallback>
        </mc:AlternateContent>
      </w:r>
      <w:r w:rsidR="00841E7D">
        <w:rPr>
          <w:rFonts w:ascii="Arial" w:hAnsi="Arial" w:cs="Arial"/>
          <w:sz w:val="22"/>
          <w:szCs w:val="22"/>
        </w:rPr>
        <w:tab/>
      </w:r>
      <w:r w:rsidR="00841E7D">
        <w:rPr>
          <w:rFonts w:ascii="Arial" w:hAnsi="Arial" w:cs="Arial"/>
          <w:sz w:val="22"/>
          <w:szCs w:val="22"/>
        </w:rPr>
        <w:tab/>
      </w:r>
      <w:r w:rsidR="00841E7D">
        <w:rPr>
          <w:rFonts w:ascii="Arial" w:hAnsi="Arial" w:cs="Arial"/>
          <w:sz w:val="22"/>
          <w:szCs w:val="22"/>
        </w:rPr>
        <w:tab/>
      </w:r>
      <w:r w:rsidR="00841E7D">
        <w:rPr>
          <w:rFonts w:ascii="Arial" w:hAnsi="Arial" w:cs="Arial"/>
          <w:sz w:val="22"/>
          <w:szCs w:val="22"/>
        </w:rPr>
        <w:tab/>
      </w:r>
      <w:r w:rsidR="004B4FDA" w:rsidRPr="00F872EE">
        <w:rPr>
          <w:rFonts w:ascii="Arial" w:hAnsi="Arial" w:cs="Arial"/>
          <w:sz w:val="22"/>
          <w:szCs w:val="22"/>
        </w:rPr>
        <w:object w:dxaOrig="8170" w:dyaOrig="3422" w14:anchorId="2A3CA279">
          <v:shape id="_x0000_i1051" type="#_x0000_t75" style="width:227.25pt;height:95.55pt" o:ole="">
            <v:imagedata r:id="rId65" o:title=""/>
          </v:shape>
          <o:OLEObject Type="Embed" ProgID="FXDraw.Graphic" ShapeID="_x0000_i1051" DrawAspect="Content" ObjectID="_1567255648" r:id="rId66"/>
        </w:object>
      </w:r>
    </w:p>
    <w:p w14:paraId="15B99AC9" w14:textId="77777777" w:rsidR="002B3209" w:rsidRDefault="002B3209" w:rsidP="00126128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rPr>
          <w:rFonts w:ascii="Arial" w:hAnsi="Arial" w:cs="Arial"/>
          <w:sz w:val="22"/>
          <w:szCs w:val="22"/>
        </w:rPr>
      </w:pPr>
    </w:p>
    <w:p w14:paraId="0C73C77F" w14:textId="77777777" w:rsidR="002B3209" w:rsidRDefault="002B3209" w:rsidP="00126128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rPr>
          <w:rFonts w:ascii="Arial" w:hAnsi="Arial" w:cs="Arial"/>
          <w:sz w:val="22"/>
          <w:szCs w:val="22"/>
        </w:rPr>
      </w:pPr>
    </w:p>
    <w:p w14:paraId="50B908A3" w14:textId="77777777" w:rsidR="00DC44F4" w:rsidRDefault="00DC44F4" w:rsidP="00126128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</w:p>
    <w:p w14:paraId="658D2337" w14:textId="77777777" w:rsidR="00DC44F4" w:rsidRDefault="00CB5972" w:rsidP="004B4FDA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ind w:left="0" w:firstLine="567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649536" behindDoc="0" locked="0" layoutInCell="1" allowOverlap="1" wp14:anchorId="7331D3B2" wp14:editId="59934867">
                <wp:simplePos x="0" y="0"/>
                <wp:positionH relativeFrom="column">
                  <wp:posOffset>3219450</wp:posOffset>
                </wp:positionH>
                <wp:positionV relativeFrom="paragraph">
                  <wp:posOffset>-199390</wp:posOffset>
                </wp:positionV>
                <wp:extent cx="311785" cy="282575"/>
                <wp:effectExtent l="0" t="7620" r="2540" b="5080"/>
                <wp:wrapNone/>
                <wp:docPr id="230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1785" cy="28257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E9ABB41" w14:textId="77777777" w:rsidR="00A8620F" w:rsidRDefault="00A8620F" w:rsidP="00DC44F4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31D3B2" id="_x0000_s1069" type="#_x0000_t202" style="position:absolute;left:0;text-align:left;margin-left:253.5pt;margin-top:-15.7pt;width:24.55pt;height:22.25pt;z-index:25164953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" stroked="f">
                <v:fill opacity="0"/>
                <v:textbox>
                  <w:txbxContent>
                    <w:p w14:paraId="5E9ABB41" w14:textId="77777777" w:rsidR="00A8620F" w:rsidRDefault="00A8620F" w:rsidP="00DC44F4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 w:rsidR="00DC44F4">
        <w:rPr>
          <w:rFonts w:ascii="Arial" w:hAnsi="Arial" w:cs="Arial"/>
          <w:sz w:val="22"/>
          <w:szCs w:val="22"/>
        </w:rPr>
        <w:t>(c)</w:t>
      </w:r>
      <w:r w:rsidR="00DC44F4">
        <w:rPr>
          <w:rFonts w:ascii="Arial" w:hAnsi="Arial" w:cs="Arial"/>
          <w:sz w:val="22"/>
          <w:szCs w:val="22"/>
        </w:rPr>
        <w:tab/>
      </w:r>
      <w:r w:rsidR="00DC44F4" w:rsidRPr="009A0FC0">
        <w:rPr>
          <w:rFonts w:ascii="Arial" w:hAnsi="Arial" w:cs="Arial"/>
          <w:position w:val="-14"/>
          <w:sz w:val="22"/>
          <w:szCs w:val="22"/>
        </w:rPr>
        <w:object w:dxaOrig="2040" w:dyaOrig="440" w14:anchorId="024D7143">
          <v:shape id="_x0000_i1052" type="#_x0000_t75" style="width:102.05pt;height:21.85pt" o:ole="">
            <v:imagedata r:id="rId67" o:title=""/>
          </v:shape>
          <o:OLEObject Type="Embed" ProgID="Equation.DSMT4" ShapeID="_x0000_i1052" DrawAspect="Content" ObjectID="_1567255649" r:id="rId68"/>
        </w:object>
      </w:r>
      <w:r w:rsidR="00DC44F4">
        <w:rPr>
          <w:rFonts w:ascii="Arial" w:hAnsi="Arial" w:cs="Arial"/>
          <w:sz w:val="22"/>
          <w:szCs w:val="22"/>
        </w:rPr>
        <w:t xml:space="preserve"> is a sphere with centre (0, 0, 3) and radius 3.</w:t>
      </w:r>
    </w:p>
    <w:p w14:paraId="728CD230" w14:textId="77777777" w:rsidR="00DC44F4" w:rsidRDefault="00CB5972" w:rsidP="00DC44F4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jc w:val="center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648512" behindDoc="0" locked="0" layoutInCell="1" allowOverlap="1" wp14:anchorId="6FFEC2A5" wp14:editId="1B7E33B3">
                <wp:simplePos x="0" y="0"/>
                <wp:positionH relativeFrom="column">
                  <wp:posOffset>3508375</wp:posOffset>
                </wp:positionH>
                <wp:positionV relativeFrom="paragraph">
                  <wp:posOffset>898525</wp:posOffset>
                </wp:positionV>
                <wp:extent cx="311785" cy="282575"/>
                <wp:effectExtent l="3175" t="8890" r="8890" b="3810"/>
                <wp:wrapNone/>
                <wp:docPr id="230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1785" cy="28257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714CD1F" w14:textId="77777777" w:rsidR="00A8620F" w:rsidRDefault="00A8620F" w:rsidP="00DC44F4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FFEC2A5" id="_x0000_s1070" type="#_x0000_t202" style="position:absolute;left:0;text-align:left;margin-left:276.25pt;margin-top:70.75pt;width:24.55pt;height:22.25pt;z-index:25164851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" stroked="f">
                <v:fill opacity="0"/>
                <v:textbox>
                  <w:txbxContent>
                    <w:p w14:paraId="5714CD1F" w14:textId="77777777" w:rsidR="00A8620F" w:rsidRDefault="00A8620F" w:rsidP="00DC44F4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 w:rsidR="00DC44F4" w:rsidRPr="009A0FC0">
        <w:rPr>
          <w:rFonts w:ascii="Arial" w:hAnsi="Arial" w:cs="Arial"/>
          <w:sz w:val="22"/>
          <w:szCs w:val="22"/>
        </w:rPr>
        <w:object w:dxaOrig="7948" w:dyaOrig="6571" w14:anchorId="539218E4">
          <v:shape id="_x0000_i1053" type="#_x0000_t75" style="width:244.65pt;height:202.35pt" o:ole="">
            <v:imagedata r:id="rId69" o:title=""/>
          </v:shape>
          <o:OLEObject Type="Embed" ProgID="FXDraw.Graphic" ShapeID="_x0000_i1053" DrawAspect="Content" ObjectID="_1567255650" r:id="rId70"/>
        </w:object>
      </w:r>
    </w:p>
    <w:p w14:paraId="1F687A25" w14:textId="77777777" w:rsidR="00DC44F4" w:rsidRDefault="00DC44F4" w:rsidP="00DC44F4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jc w:val="center"/>
        <w:rPr>
          <w:rFonts w:ascii="Arial" w:hAnsi="Arial" w:cs="Arial"/>
          <w:sz w:val="22"/>
          <w:szCs w:val="22"/>
        </w:rPr>
      </w:pPr>
    </w:p>
    <w:p w14:paraId="062296EA" w14:textId="77777777" w:rsidR="00DC44F4" w:rsidRDefault="00DC44F4" w:rsidP="00DC44F4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jc w:val="center"/>
        <w:rPr>
          <w:rFonts w:ascii="Arial" w:hAnsi="Arial" w:cs="Arial"/>
          <w:sz w:val="22"/>
          <w:szCs w:val="22"/>
        </w:rPr>
      </w:pPr>
    </w:p>
    <w:p w14:paraId="78044EB2" w14:textId="77777777" w:rsidR="00DC44F4" w:rsidRDefault="00DC44F4" w:rsidP="00DC44F4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jc w:val="center"/>
        <w:rPr>
          <w:rFonts w:ascii="Arial" w:hAnsi="Arial" w:cs="Arial"/>
          <w:sz w:val="22"/>
          <w:szCs w:val="22"/>
        </w:rPr>
      </w:pPr>
    </w:p>
    <w:p w14:paraId="584BEBA3" w14:textId="77777777" w:rsidR="00DC44F4" w:rsidRPr="008F7083" w:rsidRDefault="00DC44F4" w:rsidP="002B3209">
      <w:pPr>
        <w:tabs>
          <w:tab w:val="left" w:pos="567"/>
          <w:tab w:val="left" w:pos="1134"/>
          <w:tab w:val="left" w:pos="1701"/>
          <w:tab w:val="right" w:pos="8505"/>
        </w:tabs>
        <w:spacing w:before="0" w:after="0"/>
        <w:ind w:left="0" w:firstLine="0"/>
        <w:jc w:val="center"/>
        <w:rPr>
          <w:rFonts w:ascii="Arial" w:hAnsi="Arial" w:cs="Arial"/>
          <w:sz w:val="22"/>
          <w:highlight w:val="yellow"/>
        </w:rPr>
      </w:pPr>
      <w:r w:rsidRPr="00DC44F4">
        <w:rPr>
          <w:rFonts w:ascii="Arial" w:hAnsi="Arial" w:cs="Arial"/>
          <w:b/>
          <w:sz w:val="28"/>
          <w:szCs w:val="28"/>
        </w:rPr>
        <w:t>END OF SECTION ONE</w:t>
      </w:r>
    </w:p>
    <w:p w14:paraId="739BB87C" w14:textId="77777777" w:rsidR="00DC44F4" w:rsidRPr="00DC44F4" w:rsidRDefault="00DC44F4" w:rsidP="00FF504C">
      <w:pPr>
        <w:tabs>
          <w:tab w:val="left" w:pos="567"/>
          <w:tab w:val="left" w:pos="1134"/>
          <w:tab w:val="left" w:pos="1701"/>
          <w:tab w:val="right" w:pos="8505"/>
        </w:tabs>
        <w:spacing w:before="0" w:after="0"/>
        <w:ind w:left="0" w:firstLine="0"/>
        <w:jc w:val="center"/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  <w:highlight w:val="yellow"/>
        </w:rPr>
        <w:br w:type="page"/>
      </w:r>
      <w:r w:rsidRPr="00DC44F4">
        <w:rPr>
          <w:rFonts w:ascii="Arial" w:hAnsi="Arial" w:cs="Arial"/>
          <w:b/>
          <w:sz w:val="32"/>
          <w:szCs w:val="32"/>
        </w:rPr>
        <w:lastRenderedPageBreak/>
        <w:t>Section Two</w:t>
      </w:r>
    </w:p>
    <w:p w14:paraId="380158F2" w14:textId="77777777" w:rsidR="00244279" w:rsidRPr="00341A86" w:rsidRDefault="00244279" w:rsidP="00FF504C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1</w:t>
      </w:r>
      <w:r w:rsidR="000F6E7B">
        <w:rPr>
          <w:rFonts w:ascii="Arial" w:hAnsi="Arial" w:cs="Arial"/>
          <w:sz w:val="22"/>
          <w:szCs w:val="22"/>
        </w:rPr>
        <w:t>0</w:t>
      </w:r>
      <w:r w:rsidRPr="00341A86">
        <w:rPr>
          <w:rFonts w:ascii="Arial" w:hAnsi="Arial" w:cs="Arial"/>
          <w:sz w:val="22"/>
          <w:szCs w:val="22"/>
        </w:rPr>
        <w:t>.</w:t>
      </w:r>
      <w:r w:rsidRPr="00341A86">
        <w:rPr>
          <w:rFonts w:ascii="Arial" w:hAnsi="Arial" w:cs="Arial"/>
          <w:sz w:val="22"/>
          <w:szCs w:val="22"/>
        </w:rPr>
        <w:tab/>
        <w:t>(5 marks)</w:t>
      </w:r>
    </w:p>
    <w:p w14:paraId="26BE04F9" w14:textId="4FA897E7" w:rsidR="00EE0883" w:rsidRDefault="002D316A" w:rsidP="00FF504C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rPr>
          <w:rFonts w:ascii="Arial" w:hAnsi="Arial" w:cs="Arial"/>
          <w:sz w:val="22"/>
          <w:szCs w:val="22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716096" behindDoc="0" locked="0" layoutInCell="1" allowOverlap="1" wp14:anchorId="16201C1B" wp14:editId="0A39154F">
                <wp:simplePos x="0" y="0"/>
                <wp:positionH relativeFrom="column">
                  <wp:posOffset>2944354</wp:posOffset>
                </wp:positionH>
                <wp:positionV relativeFrom="paragraph">
                  <wp:posOffset>690693</wp:posOffset>
                </wp:positionV>
                <wp:extent cx="3514126" cy="5113707"/>
                <wp:effectExtent l="0" t="0" r="10160" b="10795"/>
                <wp:wrapNone/>
                <wp:docPr id="230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14126" cy="511370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1957B11" w14:textId="77777777" w:rsidR="00CB5972" w:rsidRDefault="00CB5972">
                            <w:r>
                              <w:t>Mrs Da Cruz’s Solution:</w:t>
                            </w:r>
                          </w:p>
                          <w:p w14:paraId="0E9F316A" w14:textId="77777777" w:rsidR="00CB5972" w:rsidRDefault="00CB5972"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r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I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t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-2+t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+2t</m:t>
                                          </m:r>
                                        </m:e>
                                      </m:mr>
                                    </m:m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cm</m:t>
                                </m:r>
                              </m:oMath>
                            </m:oMathPara>
                          </w:p>
                          <w:p w14:paraId="0C377B44" w14:textId="1E9CC396" w:rsidR="00CB5972" w:rsidRPr="00CB5972" w:rsidRDefault="00CB5972"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 xml:space="preserve"> 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I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r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C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(t)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3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-3+t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-1+2t</m:t>
                                          </m:r>
                                        </m:e>
                                      </m:mr>
                                    </m:m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 xml:space="preserve">cm </m:t>
                                </m:r>
                              </m:oMath>
                            </m:oMathPara>
                          </w:p>
                          <w:p w14:paraId="47808551" w14:textId="77777777" w:rsidR="00CB5972" w:rsidRDefault="00CB5972" w:rsidP="00CB5972">
                            <w:pPr>
                              <w:ind w:left="0" w:firstLine="0"/>
                            </w:pPr>
                            <w:r>
                              <w:t>Distance between insect and Chameleon at any time is given by:</w:t>
                            </w:r>
                          </w:p>
                          <w:p w14:paraId="2887554F" w14:textId="05173F88" w:rsidR="00CB5972" w:rsidRPr="00CB5972" w:rsidRDefault="00CB5972" w:rsidP="00CB5972">
                            <w:pPr>
                              <w:ind w:left="0" w:firstLine="0"/>
                            </w:pPr>
                            <m:oMathPara>
                              <m:oMath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 xml:space="preserve"> 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I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r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C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9</m:t>
                                    </m:r>
                                    <m: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-</m:t>
                                            </m:r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3+t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-1+</m:t>
                                            </m:r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2t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e>
                                </m:rad>
                              </m:oMath>
                            </m:oMathPara>
                          </w:p>
                          <w:p w14:paraId="6AE08C37" w14:textId="77777777" w:rsidR="00CB5972" w:rsidRDefault="00CB5972" w:rsidP="00CB5972">
                            <w:pPr>
                              <w:ind w:left="0" w:firstLine="0"/>
                            </w:pPr>
                            <w:r>
                              <w:t>fMin on ClassPad gives:</w:t>
                            </w:r>
                          </w:p>
                          <w:p w14:paraId="437015FD" w14:textId="4341F4C0" w:rsidR="00CB5972" w:rsidRDefault="00CB5972" w:rsidP="00CB5972">
                            <w:pPr>
                              <w:ind w:left="0" w:firstLine="0"/>
                            </w:pPr>
                            <w:r>
                              <w:t xml:space="preserve">Minimum distance is </w:t>
                            </w:r>
                            <w:r w:rsidR="002103B7">
                              <w:t>3.74</w:t>
                            </w:r>
                            <w:r>
                              <w:t xml:space="preserve"> cm at t=</w:t>
                            </w:r>
                            <w:r w:rsidR="002103B7">
                              <w:t>1sec</w:t>
                            </w:r>
                          </w:p>
                          <w:p w14:paraId="3E085610" w14:textId="4FC0A2DF" w:rsidR="00CB5972" w:rsidRDefault="00CB5972" w:rsidP="00CB5972">
                            <w:pPr>
                              <w:ind w:left="0" w:firstLine="0"/>
                            </w:pPr>
                            <w:r>
                              <w:t>The insect will be dinner.</w:t>
                            </w:r>
                          </w:p>
                          <w:p w14:paraId="2C352E5D" w14:textId="7DAD79CE" w:rsidR="002D316A" w:rsidRDefault="002D316A" w:rsidP="00CB5972">
                            <w:pPr>
                              <w:ind w:left="0" w:firstLine="0"/>
                            </w:pPr>
                            <w:r>
                              <w:t xml:space="preserve">Or  Closest when  </w:t>
                            </w:r>
                            <m:oMath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mPr>
                                    <m:m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-3+t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-1+2t</m:t>
                                        </m:r>
                                      </m:e>
                                    </m:mr>
                                  </m:m>
                                </m:e>
                              </m:d>
                              <m:r>
                                <w:rPr>
                                  <w:rFonts w:ascii="Cambria Math" w:hAnsi="Cambria Math"/>
                                </w:rPr>
                                <m:t>.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mPr>
                                    <m:m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0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e>
                                    </m:mr>
                                  </m:m>
                                </m:e>
                              </m:d>
                              <m:r>
                                <w:rPr>
                                  <w:rFonts w:ascii="Cambria Math" w:hAnsi="Cambria Math"/>
                                </w:rPr>
                                <m:t>=0</m:t>
                              </m:r>
                            </m:oMath>
                          </w:p>
                          <w:p w14:paraId="0326C98D" w14:textId="1EB15D19" w:rsidR="002D316A" w:rsidRPr="00CB5972" w:rsidRDefault="002D316A" w:rsidP="00CB5972">
                            <w:pPr>
                              <w:ind w:left="0" w:firstLine="0"/>
                            </w:pPr>
                            <w:r>
                              <w:t xml:space="preserve">-3+t-2+4t=0    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∴t=1</m:t>
                              </m:r>
                            </m:oMath>
                            <w:r>
                              <w:t xml:space="preserve">  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∴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 xml:space="preserve"> 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I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r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C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w:rPr>
                                  <w:rFonts w:ascii="Cambria Math" w:hAnsi="Cambria Math"/>
                                </w:rPr>
                                <m:t>=</m:t>
                              </m:r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14</m:t>
                                  </m:r>
                                </m:e>
                              </m:rad>
                              <m:r>
                                <w:rPr>
                                  <w:rFonts w:ascii="Cambria Math" w:hAnsi="Cambria Math"/>
                                </w:rPr>
                                <m:t>≈3.74cm</m:t>
                              </m:r>
                            </m:oMath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6201C1B" id="_x0000_s1071" type="#_x0000_t202" style="position:absolute;left:0;text-align:left;margin-left:231.85pt;margin-top:54.4pt;width:276.7pt;height:402.65pt;z-index:25171609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">
                <v:textbox>
                  <w:txbxContent>
                    <w:p w14:paraId="71957B11" w14:textId="77777777" w:rsidR="00CB5972" w:rsidRDefault="00CB5972">
                      <w:r>
                        <w:t>Mrs Da Cruz’s Solution:</w:t>
                      </w:r>
                    </w:p>
                    <w:p w14:paraId="0E9F316A" w14:textId="77777777" w:rsidR="00CB5972" w:rsidRDefault="00CB5972"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=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mPr>
                                <m:m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-2+t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2+2t</m:t>
                                    </m:r>
                                  </m:e>
                                </m:mr>
                              </m:m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cm</m:t>
                          </m:r>
                        </m:oMath>
                      </m:oMathPara>
                    </w:p>
                    <w:p w14:paraId="0C377B44" w14:textId="1E9CC396" w:rsidR="00CB5972" w:rsidRPr="00CB5972" w:rsidRDefault="00CB5972"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 xml:space="preserve"> 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(t)</m:t>
                          </m:r>
                          <m:r>
                            <w:rPr>
                              <w:rFonts w:ascii="Cambria Math" w:hAnsi="Cambria Math"/>
                            </w:rPr>
                            <m:t>=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mPr>
                                <m:m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-3+t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-1+2t</m:t>
                                    </m:r>
                                  </m:e>
                                </m:mr>
                              </m:m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 xml:space="preserve">cm </m:t>
                          </m:r>
                        </m:oMath>
                      </m:oMathPara>
                    </w:p>
                    <w:p w14:paraId="47808551" w14:textId="77777777" w:rsidR="00CB5972" w:rsidRDefault="00CB5972" w:rsidP="00CB5972">
                      <w:pPr>
                        <w:ind w:left="0" w:firstLine="0"/>
                      </w:pPr>
                      <w:r>
                        <w:t>Distance between insect and Chameleon at any time is given by:</w:t>
                      </w:r>
                    </w:p>
                    <w:p w14:paraId="2887554F" w14:textId="05173F88" w:rsidR="00CB5972" w:rsidRPr="00CB5972" w:rsidRDefault="00CB5972" w:rsidP="00CB5972">
                      <w:pPr>
                        <w:ind w:left="0" w:firstLine="0"/>
                      </w:pPr>
                      <m:oMathPara>
                        <m:oMath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 xml:space="preserve"> 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I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C</m:t>
                                  </m:r>
                                </m:sub>
                              </m:sSub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=</m:t>
                          </m:r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9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-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3+t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-1+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t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e>
                          </m:rad>
                        </m:oMath>
                      </m:oMathPara>
                    </w:p>
                    <w:p w14:paraId="6AE08C37" w14:textId="77777777" w:rsidR="00CB5972" w:rsidRDefault="00CB5972" w:rsidP="00CB5972">
                      <w:pPr>
                        <w:ind w:left="0" w:firstLine="0"/>
                      </w:pPr>
                      <w:r>
                        <w:t>fMin on ClassPad gives:</w:t>
                      </w:r>
                    </w:p>
                    <w:p w14:paraId="437015FD" w14:textId="4341F4C0" w:rsidR="00CB5972" w:rsidRDefault="00CB5972" w:rsidP="00CB5972">
                      <w:pPr>
                        <w:ind w:left="0" w:firstLine="0"/>
                      </w:pPr>
                      <w:r>
                        <w:t xml:space="preserve">Minimum distance is </w:t>
                      </w:r>
                      <w:r w:rsidR="002103B7">
                        <w:t>3.74</w:t>
                      </w:r>
                      <w:r>
                        <w:t xml:space="preserve"> cm at t=</w:t>
                      </w:r>
                      <w:r w:rsidR="002103B7">
                        <w:t>1sec</w:t>
                      </w:r>
                    </w:p>
                    <w:p w14:paraId="3E085610" w14:textId="4FC0A2DF" w:rsidR="00CB5972" w:rsidRDefault="00CB5972" w:rsidP="00CB5972">
                      <w:pPr>
                        <w:ind w:left="0" w:firstLine="0"/>
                      </w:pPr>
                      <w:r>
                        <w:t>The insect will be dinner.</w:t>
                      </w:r>
                    </w:p>
                    <w:p w14:paraId="2C352E5D" w14:textId="7DAD79CE" w:rsidR="002D316A" w:rsidRDefault="002D316A" w:rsidP="00CB5972">
                      <w:pPr>
                        <w:ind w:left="0" w:firstLine="0"/>
                      </w:pPr>
                      <w:r>
                        <w:t xml:space="preserve">Or  Closest when  </w:t>
                      </w:r>
                      <m:oMath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mPr>
                              <m:m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e>
                              </m:mr>
                              <m:m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-3+t</m:t>
                                  </m:r>
                                </m:e>
                              </m:mr>
                              <m:m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-1+2t</m:t>
                                  </m:r>
                                </m:e>
                              </m:mr>
                            </m:m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.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mPr>
                              <m:m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e>
                              </m:mr>
                              <m:m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e>
                              </m:mr>
                            </m:m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=0</m:t>
                        </m:r>
                      </m:oMath>
                    </w:p>
                    <w:p w14:paraId="0326C98D" w14:textId="1EB15D19" w:rsidR="002D316A" w:rsidRPr="00CB5972" w:rsidRDefault="002D316A" w:rsidP="00CB5972">
                      <w:pPr>
                        <w:ind w:left="0" w:firstLine="0"/>
                      </w:pPr>
                      <w:r>
                        <w:t xml:space="preserve">-3+t-2+4t=0     </w:t>
                      </w:r>
                      <m:oMath>
                        <m:r>
                          <w:rPr>
                            <w:rFonts w:ascii="Cambria Math" w:hAnsi="Cambria Math"/>
                          </w:rPr>
                          <m:t>∴t=1</m:t>
                        </m:r>
                      </m:oMath>
                      <w:r>
                        <w:t xml:space="preserve">   </w:t>
                      </w:r>
                      <m:oMath>
                        <m:r>
                          <w:rPr>
                            <w:rFonts w:ascii="Cambria Math" w:hAnsi="Cambria Math"/>
                          </w:rPr>
                          <m:t>∴</m:t>
                        </m:r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 xml:space="preserve"> 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</m:sub>
                            </m:sSub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=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14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</w:rPr>
                          <m:t>≈3.74cm</m:t>
                        </m:r>
                      </m:oMath>
                    </w:p>
                  </w:txbxContent>
                </v:textbox>
              </v:shape>
            </w:pict>
          </mc:Fallback>
        </mc:AlternateContent>
      </w:r>
      <w:r w:rsidR="00CB5972" w:rsidRPr="008F7083">
        <w:rPr>
          <w:rFonts w:ascii="Arial" w:hAnsi="Arial" w:cs="Arial"/>
          <w:noProof/>
          <w:sz w:val="22"/>
          <w:szCs w:val="22"/>
          <w:highlight w:val="yellow"/>
        </w:rPr>
        <mc:AlternateContent>
          <mc:Choice Requires="wps">
            <w:drawing>
              <wp:anchor distT="45720" distB="45720" distL="114300" distR="114300" simplePos="0" relativeHeight="251604480" behindDoc="0" locked="0" layoutInCell="1" allowOverlap="1" wp14:anchorId="26D1CBE1" wp14:editId="5987438A">
                <wp:simplePos x="0" y="0"/>
                <wp:positionH relativeFrom="column">
                  <wp:posOffset>3735705</wp:posOffset>
                </wp:positionH>
                <wp:positionV relativeFrom="paragraph">
                  <wp:posOffset>226060</wp:posOffset>
                </wp:positionV>
                <wp:extent cx="342900" cy="339725"/>
                <wp:effectExtent l="1905" t="3175" r="7620" b="0"/>
                <wp:wrapNone/>
                <wp:docPr id="2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3972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5D45C0D" w14:textId="77777777" w:rsidR="00A8620F" w:rsidRDefault="00A8620F" w:rsidP="00D47B53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6D1CBE1" id="_x0000_s1072" type="#_x0000_t202" style="position:absolute;left:0;text-align:left;margin-left:294.15pt;margin-top:17.8pt;width:27pt;height:26.75pt;z-index:25160448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" stroked="f">
                <v:fill opacity="0"/>
                <v:textbox>
                  <w:txbxContent>
                    <w:p w14:paraId="35D45C0D" w14:textId="77777777" w:rsidR="00A8620F" w:rsidRDefault="00A8620F" w:rsidP="00D47B53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 w:rsidR="00244279" w:rsidRPr="00341A86">
        <w:rPr>
          <w:rFonts w:ascii="Arial" w:hAnsi="Arial" w:cs="Arial"/>
          <w:sz w:val="22"/>
          <w:szCs w:val="22"/>
        </w:rPr>
        <w:tab/>
        <w:t>(a)</w:t>
      </w:r>
      <w:r w:rsidR="00244279">
        <w:rPr>
          <w:rFonts w:ascii="Arial" w:hAnsi="Arial" w:cs="Arial"/>
          <w:sz w:val="22"/>
          <w:szCs w:val="22"/>
        </w:rPr>
        <w:tab/>
        <w:t xml:space="preserve">Path of insect: </w:t>
      </w:r>
      <w:r w:rsidR="00244279" w:rsidRPr="00341A86">
        <w:rPr>
          <w:rFonts w:ascii="Arial" w:hAnsi="Arial" w:cs="Arial"/>
          <w:position w:val="-50"/>
          <w:sz w:val="22"/>
          <w:szCs w:val="22"/>
        </w:rPr>
        <w:object w:dxaOrig="2920" w:dyaOrig="1120" w14:anchorId="3536E5F1">
          <v:shape id="_x0000_i1054" type="#_x0000_t75" style="width:146.05pt;height:55.95pt" o:ole="">
            <v:imagedata r:id="rId71" o:title=""/>
          </v:shape>
          <o:OLEObject Type="Embed" ProgID="Equation.DSMT4" ShapeID="_x0000_i1054" DrawAspect="Content" ObjectID="_1567255651" r:id="rId72"/>
        </w:object>
      </w:r>
    </w:p>
    <w:p w14:paraId="62D17BC1" w14:textId="490A29BF" w:rsidR="00FF504C" w:rsidRDefault="00FF504C" w:rsidP="00244279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rPr>
          <w:rFonts w:ascii="Arial" w:hAnsi="Arial" w:cs="Arial"/>
          <w:sz w:val="22"/>
          <w:szCs w:val="22"/>
        </w:rPr>
      </w:pPr>
    </w:p>
    <w:p w14:paraId="198576E7" w14:textId="1FDF2C06" w:rsidR="00DC44F4" w:rsidRDefault="00CB5972" w:rsidP="00244279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rPr>
          <w:rFonts w:ascii="Arial" w:hAnsi="Arial" w:cs="Arial"/>
          <w:sz w:val="22"/>
          <w:szCs w:val="22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0560" behindDoc="0" locked="0" layoutInCell="1" allowOverlap="1" wp14:anchorId="64664152" wp14:editId="41E4C44D">
                <wp:simplePos x="0" y="0"/>
                <wp:positionH relativeFrom="column">
                  <wp:posOffset>1069975</wp:posOffset>
                </wp:positionH>
                <wp:positionV relativeFrom="paragraph">
                  <wp:posOffset>27940</wp:posOffset>
                </wp:positionV>
                <wp:extent cx="494030" cy="849630"/>
                <wp:effectExtent l="3175" t="1270" r="7620" b="6350"/>
                <wp:wrapNone/>
                <wp:docPr id="230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4030" cy="84963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FE60FD5" w14:textId="77777777" w:rsidR="00A8620F" w:rsidRDefault="00A8620F" w:rsidP="00EE0883">
                            <w:pPr>
                              <w:spacing w:before="0" w:after="0"/>
                            </w:pPr>
                            <w:r w:rsidRPr="00D902FE">
                              <w:rPr>
                                <w:position w:val="-50"/>
                              </w:rPr>
                              <w:object w:dxaOrig="420" w:dyaOrig="1120" w14:anchorId="0A92EB21">
                                <v:shape id="_x0000_i1056" type="#_x0000_t75" style="width:21.15pt;height:55.95pt" o:ole="">
                                  <v:imagedata r:id="rId73" o:title=""/>
                                </v:shape>
                                <o:OLEObject Type="Embed" ProgID="Equation.DSMT4" ShapeID="_x0000_i1056" DrawAspect="Content" ObjectID="_1567255717" r:id="rId74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4664152" id="_x0000_s1073" type="#_x0000_t202" style="position:absolute;left:0;text-align:left;margin-left:84.25pt;margin-top:2.2pt;width:38.9pt;height:66.9pt;z-index:25165056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" stroked="f">
                <v:fill opacity="0"/>
                <v:textbox>
                  <w:txbxContent>
                    <w:p w14:paraId="4FE60FD5" w14:textId="77777777" w:rsidR="00A8620F" w:rsidRDefault="00A8620F" w:rsidP="00EE0883">
                      <w:pPr>
                        <w:spacing w:before="0" w:after="0"/>
                      </w:pPr>
                      <w:r w:rsidRPr="00D902FE">
                        <w:rPr>
                          <w:position w:val="-50"/>
                        </w:rPr>
                        <w:object w:dxaOrig="420" w:dyaOrig="1120" w14:anchorId="0A92EB21">
                          <v:shape id="_x0000_i1056" type="#_x0000_t75" style="width:21.15pt;height:55.95pt" o:ole="">
                            <v:imagedata r:id="rId73" o:title=""/>
                          </v:shape>
                          <o:OLEObject Type="Embed" ProgID="Equation.DSMT4" ShapeID="_x0000_i1056" DrawAspect="Content" ObjectID="_1567255717" r:id="rId7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EE0883">
        <w:rPr>
          <w:rFonts w:ascii="Arial" w:hAnsi="Arial" w:cs="Arial"/>
          <w:sz w:val="22"/>
          <w:szCs w:val="22"/>
        </w:rPr>
        <w:tab/>
      </w:r>
      <w:r w:rsidR="00EE0883">
        <w:rPr>
          <w:rFonts w:ascii="Arial" w:hAnsi="Arial" w:cs="Arial"/>
          <w:sz w:val="22"/>
          <w:szCs w:val="22"/>
        </w:rPr>
        <w:tab/>
      </w:r>
      <w:r w:rsidR="00EE0883">
        <w:rPr>
          <w:rFonts w:ascii="Arial" w:hAnsi="Arial" w:cs="Arial"/>
          <w:sz w:val="22"/>
          <w:szCs w:val="22"/>
        </w:rPr>
        <w:tab/>
      </w:r>
      <w:r w:rsidR="00EE0883">
        <w:rPr>
          <w:rFonts w:ascii="Arial" w:hAnsi="Arial" w:cs="Arial"/>
          <w:sz w:val="22"/>
          <w:szCs w:val="22"/>
        </w:rPr>
        <w:object w:dxaOrig="4886" w:dyaOrig="4953" w14:anchorId="004B8BD4">
          <v:shape id="_x0000_i1055" type="#_x0000_t75" style="width:124.2pt;height:126.25pt" o:ole="">
            <v:imagedata r:id="rId76" o:title=""/>
          </v:shape>
          <o:OLEObject Type="Embed" ProgID="FXDraw.Graphic" ShapeID="_x0000_i1055" DrawAspect="Content" ObjectID="_1567255652" r:id="rId77"/>
        </w:object>
      </w:r>
    </w:p>
    <w:p w14:paraId="302F42F4" w14:textId="77777777" w:rsidR="00DC44F4" w:rsidRDefault="00DC44F4" w:rsidP="00FF504C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ind w:left="0" w:firstLine="0"/>
        <w:rPr>
          <w:rFonts w:ascii="Arial" w:hAnsi="Arial" w:cs="Arial"/>
          <w:sz w:val="22"/>
          <w:szCs w:val="22"/>
        </w:rPr>
      </w:pPr>
    </w:p>
    <w:p w14:paraId="2028459D" w14:textId="16F7FDB1" w:rsidR="00DC44F4" w:rsidRDefault="006D4DEB" w:rsidP="00EE0883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rPr>
          <w:rFonts w:ascii="Arial" w:hAnsi="Arial" w:cs="Arial"/>
          <w:sz w:val="22"/>
          <w:szCs w:val="22"/>
        </w:rPr>
      </w:pPr>
      <w:bookmarkStart w:id="0" w:name="_GoBack"/>
      <w:r>
        <w:rPr>
          <w:rFonts w:ascii="Arial" w:hAnsi="Arial" w:cs="Arial"/>
          <w:noProof/>
          <w:sz w:val="22"/>
          <w:szCs w:val="22"/>
        </w:rPr>
        <w:lastRenderedPageBreak/>
        <mc:AlternateContent>
          <mc:Choice Requires="wps">
            <w:drawing>
              <wp:anchor distT="0" distB="0" distL="114300" distR="114300" simplePos="0" relativeHeight="251723264" behindDoc="0" locked="0" layoutInCell="1" allowOverlap="1" wp14:anchorId="42CC3150" wp14:editId="013076EA">
                <wp:simplePos x="0" y="0"/>
                <wp:positionH relativeFrom="column">
                  <wp:posOffset>956575</wp:posOffset>
                </wp:positionH>
                <wp:positionV relativeFrom="paragraph">
                  <wp:posOffset>3102062</wp:posOffset>
                </wp:positionV>
                <wp:extent cx="1304428" cy="585043"/>
                <wp:effectExtent l="0" t="0" r="29210" b="24765"/>
                <wp:wrapNone/>
                <wp:docPr id="2356" name="Straight Connector 23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304428" cy="585043"/>
                        </a:xfrm>
                        <a:prstGeom prst="line">
                          <a:avLst/>
                        </a:prstGeom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DCFE6A1" id="Straight Connector 2356" o:spid="_x0000_s1026" style="position:absolute;flip:y;z-index:25172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5.3pt,244.25pt" to="178pt,290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" strokecolor="red" strokeweight=".5pt">
                <v:stroke joinstyle="miter"/>
              </v:line>
            </w:pict>
          </mc:Fallback>
        </mc:AlternateContent>
      </w:r>
      <w:bookmarkEnd w:id="0"/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21216" behindDoc="0" locked="0" layoutInCell="1" allowOverlap="1" wp14:anchorId="73085757" wp14:editId="39F9DBF1">
                <wp:simplePos x="0" y="0"/>
                <wp:positionH relativeFrom="column">
                  <wp:posOffset>565872</wp:posOffset>
                </wp:positionH>
                <wp:positionV relativeFrom="paragraph">
                  <wp:posOffset>2517182</wp:posOffset>
                </wp:positionV>
                <wp:extent cx="1304428" cy="585043"/>
                <wp:effectExtent l="0" t="0" r="29210" b="24765"/>
                <wp:wrapNone/>
                <wp:docPr id="2355" name="Straight Connector 23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304428" cy="585043"/>
                        </a:xfrm>
                        <a:prstGeom prst="line">
                          <a:avLst/>
                        </a:prstGeom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040FF33" id="Straight Connector 2355" o:spid="_x0000_s1026" style="position:absolute;flip:y;z-index:25172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4.55pt,198.2pt" to="147.25pt,24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" strokecolor="red" strokeweight=".5pt">
                <v:stroke joinstyle="miter"/>
              </v:lin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19168" behindDoc="0" locked="0" layoutInCell="1" allowOverlap="1" wp14:anchorId="05D30497" wp14:editId="6F55323F">
                <wp:simplePos x="0" y="0"/>
                <wp:positionH relativeFrom="column">
                  <wp:posOffset>565716</wp:posOffset>
                </wp:positionH>
                <wp:positionV relativeFrom="paragraph">
                  <wp:posOffset>1650548</wp:posOffset>
                </wp:positionV>
                <wp:extent cx="1304428" cy="585043"/>
                <wp:effectExtent l="0" t="0" r="29210" b="24765"/>
                <wp:wrapNone/>
                <wp:docPr id="2354" name="Straight Connector 23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304428" cy="585043"/>
                        </a:xfrm>
                        <a:prstGeom prst="line">
                          <a:avLst/>
                        </a:prstGeom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BD8E39A" id="Straight Connector 2354" o:spid="_x0000_s1026" style="position:absolute;flip:y;z-index:25171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4.55pt,129.95pt" to="147.25pt,17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" strokecolor="red" strokeweight=".5pt">
                <v:stroke joinstyle="miter"/>
              </v:lin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17120" behindDoc="0" locked="0" layoutInCell="1" allowOverlap="1" wp14:anchorId="61E12A97" wp14:editId="22D7535D">
                <wp:simplePos x="0" y="0"/>
                <wp:positionH relativeFrom="column">
                  <wp:posOffset>608517</wp:posOffset>
                </wp:positionH>
                <wp:positionV relativeFrom="paragraph">
                  <wp:posOffset>146146</wp:posOffset>
                </wp:positionV>
                <wp:extent cx="1304428" cy="585043"/>
                <wp:effectExtent l="0" t="0" r="29210" b="24765"/>
                <wp:wrapNone/>
                <wp:docPr id="2353" name="Straight Connector 23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304428" cy="585043"/>
                        </a:xfrm>
                        <a:prstGeom prst="line">
                          <a:avLst/>
                        </a:prstGeom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FA4AA32" id="Straight Connector 2353" o:spid="_x0000_s1026" style="position:absolute;flip:y;z-index:25171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7.9pt,11.5pt" to="150.6pt,57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" strokecolor="red" strokeweight=".5pt">
                <v:stroke joinstyle="miter"/>
              </v:line>
            </w:pict>
          </mc:Fallback>
        </mc:AlternateContent>
      </w:r>
      <w:r w:rsidR="00CB5972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653632" behindDoc="0" locked="0" layoutInCell="1" allowOverlap="1" wp14:anchorId="6D3FECED" wp14:editId="487120AE">
                <wp:simplePos x="0" y="0"/>
                <wp:positionH relativeFrom="column">
                  <wp:posOffset>1911985</wp:posOffset>
                </wp:positionH>
                <wp:positionV relativeFrom="paragraph">
                  <wp:posOffset>4482465</wp:posOffset>
                </wp:positionV>
                <wp:extent cx="342900" cy="339725"/>
                <wp:effectExtent l="6985" t="1270" r="2540" b="1905"/>
                <wp:wrapNone/>
                <wp:docPr id="22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3972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4379A6E" w14:textId="77777777" w:rsidR="00A8620F" w:rsidRDefault="00A8620F" w:rsidP="00FF504C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D3FECED" id="_x0000_s1074" type="#_x0000_t202" style="position:absolute;left:0;text-align:left;margin-left:150.55pt;margin-top:352.95pt;width:27pt;height:26.75pt;z-index:25165363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" stroked="f">
                <v:fill opacity="0"/>
                <v:textbox>
                  <w:txbxContent>
                    <w:p w14:paraId="64379A6E" w14:textId="77777777" w:rsidR="00A8620F" w:rsidRDefault="00A8620F" w:rsidP="00FF504C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 w:rsidR="00CB5972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652608" behindDoc="0" locked="0" layoutInCell="1" allowOverlap="1" wp14:anchorId="36FFA0AF" wp14:editId="07C41B84">
                <wp:simplePos x="0" y="0"/>
                <wp:positionH relativeFrom="column">
                  <wp:posOffset>1285240</wp:posOffset>
                </wp:positionH>
                <wp:positionV relativeFrom="paragraph">
                  <wp:posOffset>2825115</wp:posOffset>
                </wp:positionV>
                <wp:extent cx="342900" cy="339725"/>
                <wp:effectExtent l="8890" t="1270" r="635" b="1905"/>
                <wp:wrapNone/>
                <wp:docPr id="22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3972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386013A" w14:textId="77777777" w:rsidR="00A8620F" w:rsidRDefault="00A8620F" w:rsidP="00FF504C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6FFA0AF" id="_x0000_s1075" type="#_x0000_t202" style="position:absolute;left:0;text-align:left;margin-left:101.2pt;margin-top:222.45pt;width:27pt;height:26.75pt;z-index:25165260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" stroked="f">
                <v:fill opacity="0"/>
                <v:textbox>
                  <w:txbxContent>
                    <w:p w14:paraId="7386013A" w14:textId="77777777" w:rsidR="00A8620F" w:rsidRDefault="00A8620F" w:rsidP="00FF504C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 w:rsidR="00CB5972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651584" behindDoc="0" locked="0" layoutInCell="1" allowOverlap="1" wp14:anchorId="09604470" wp14:editId="4D2E39FA">
                <wp:simplePos x="0" y="0"/>
                <wp:positionH relativeFrom="column">
                  <wp:posOffset>1752600</wp:posOffset>
                </wp:positionH>
                <wp:positionV relativeFrom="paragraph">
                  <wp:posOffset>260985</wp:posOffset>
                </wp:positionV>
                <wp:extent cx="342900" cy="339725"/>
                <wp:effectExtent l="0" t="8890" r="0" b="3810"/>
                <wp:wrapNone/>
                <wp:docPr id="22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3972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90209E9" w14:textId="77777777" w:rsidR="00A8620F" w:rsidRDefault="00A8620F" w:rsidP="00FF504C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604470" id="_x0000_s1076" type="#_x0000_t202" style="position:absolute;left:0;text-align:left;margin-left:138pt;margin-top:20.55pt;width:27pt;height:26.75pt;z-index:25165158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" stroked="f">
                <v:fill opacity="0"/>
                <v:textbox>
                  <w:txbxContent>
                    <w:p w14:paraId="090209E9" w14:textId="77777777" w:rsidR="00A8620F" w:rsidRDefault="00A8620F" w:rsidP="00FF504C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 w:rsidR="00EE0883">
        <w:rPr>
          <w:rFonts w:ascii="Arial" w:hAnsi="Arial" w:cs="Arial"/>
          <w:sz w:val="22"/>
          <w:szCs w:val="22"/>
        </w:rPr>
        <w:tab/>
      </w:r>
      <w:r w:rsidR="00EE0883">
        <w:rPr>
          <w:rFonts w:ascii="Arial" w:hAnsi="Arial" w:cs="Arial"/>
          <w:sz w:val="22"/>
          <w:szCs w:val="22"/>
        </w:rPr>
        <w:tab/>
      </w:r>
      <w:r w:rsidR="00A94013" w:rsidRPr="00EE0883">
        <w:rPr>
          <w:rFonts w:ascii="Arial" w:hAnsi="Arial" w:cs="Arial"/>
          <w:position w:val="-80"/>
          <w:sz w:val="22"/>
          <w:szCs w:val="22"/>
        </w:rPr>
        <w:object w:dxaOrig="6100" w:dyaOrig="6840" w14:anchorId="01731BFE">
          <v:shape id="_x0000_i1057" type="#_x0000_t75" style="width:333.4pt;height:373.3pt" o:ole="">
            <v:imagedata r:id="rId78" o:title=""/>
          </v:shape>
          <o:OLEObject Type="Embed" ProgID="Equation.DSMT4" ShapeID="_x0000_i1057" DrawAspect="Content" ObjectID="_1567255653" r:id="rId79"/>
        </w:object>
      </w:r>
    </w:p>
    <w:p w14:paraId="440349A3" w14:textId="77777777" w:rsidR="00EE0883" w:rsidRDefault="00EE0883" w:rsidP="00EE0883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>The insect will be dinner!!!</w:t>
      </w:r>
    </w:p>
    <w:p w14:paraId="4D2CD57F" w14:textId="77777777" w:rsidR="00EE0883" w:rsidRDefault="00EE0883" w:rsidP="00EE0883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rPr>
          <w:rFonts w:ascii="Arial" w:hAnsi="Arial" w:cs="Arial"/>
          <w:sz w:val="22"/>
          <w:szCs w:val="22"/>
        </w:rPr>
      </w:pPr>
    </w:p>
    <w:p w14:paraId="4C073676" w14:textId="77777777" w:rsidR="00DC44F4" w:rsidRDefault="00EE0883" w:rsidP="00EE0883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</w:p>
    <w:p w14:paraId="4BC13817" w14:textId="77777777" w:rsidR="00FF504C" w:rsidRDefault="00FF504C" w:rsidP="00FF504C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  <w:t>(b)</w:t>
      </w:r>
      <w:r>
        <w:rPr>
          <w:rFonts w:ascii="Arial" w:hAnsi="Arial" w:cs="Arial"/>
          <w:sz w:val="22"/>
          <w:szCs w:val="22"/>
        </w:rPr>
        <w:tab/>
        <w:t xml:space="preserve">The set of points represent a sphere of centre (1, -2, 0) and radius 3.    </w:t>
      </w:r>
      <w:r w:rsidRPr="002E43C8">
        <w:rPr>
          <w:rFonts w:ascii="Arial" w:hAnsi="Arial" w:cs="Arial"/>
          <w:sz w:val="22"/>
          <w:szCs w:val="22"/>
        </w:rPr>
        <w:sym w:font="Wingdings" w:char="F0FC"/>
      </w:r>
    </w:p>
    <w:p w14:paraId="4E91A16C" w14:textId="77777777" w:rsidR="00FF504C" w:rsidRPr="0002660A" w:rsidRDefault="00FF504C" w:rsidP="00FF504C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1</w:t>
      </w:r>
      <w:r w:rsidR="000F6E7B">
        <w:rPr>
          <w:rFonts w:ascii="Arial" w:hAnsi="Arial" w:cs="Arial"/>
          <w:sz w:val="22"/>
          <w:szCs w:val="22"/>
        </w:rPr>
        <w:t>1</w:t>
      </w:r>
      <w:r w:rsidRPr="006C45CF">
        <w:rPr>
          <w:rFonts w:ascii="Arial" w:hAnsi="Arial" w:cs="Arial"/>
          <w:sz w:val="22"/>
          <w:szCs w:val="22"/>
        </w:rPr>
        <w:t>.</w:t>
      </w:r>
      <w:r w:rsidRPr="006C45CF">
        <w:rPr>
          <w:rFonts w:ascii="Arial" w:hAnsi="Arial" w:cs="Arial"/>
          <w:sz w:val="22"/>
          <w:szCs w:val="22"/>
        </w:rPr>
        <w:tab/>
        <w:t>(</w:t>
      </w:r>
      <w:r w:rsidRPr="0002660A">
        <w:rPr>
          <w:rFonts w:ascii="Arial" w:hAnsi="Arial" w:cs="Arial"/>
          <w:sz w:val="22"/>
          <w:szCs w:val="22"/>
        </w:rPr>
        <w:t>8 marks)</w:t>
      </w:r>
    </w:p>
    <w:p w14:paraId="43EA889F" w14:textId="77777777" w:rsidR="00FF504C" w:rsidRDefault="00FF504C" w:rsidP="00FF504C">
      <w:pPr>
        <w:shd w:val="clear" w:color="auto" w:fill="FFFFFF"/>
        <w:tabs>
          <w:tab w:val="left" w:pos="567"/>
          <w:tab w:val="left" w:pos="1134"/>
          <w:tab w:val="left" w:pos="1701"/>
          <w:tab w:val="right" w:pos="9072"/>
        </w:tabs>
        <w:spacing w:before="0"/>
        <w:rPr>
          <w:rFonts w:ascii="Arial" w:hAnsi="Arial" w:cs="Arial"/>
          <w:sz w:val="22"/>
          <w:szCs w:val="22"/>
        </w:rPr>
      </w:pPr>
      <w:r w:rsidRPr="0002660A">
        <w:rPr>
          <w:rFonts w:ascii="Arial" w:hAnsi="Arial" w:cs="Arial"/>
          <w:sz w:val="22"/>
          <w:szCs w:val="22"/>
        </w:rPr>
        <w:tab/>
        <w:t>Given</w:t>
      </w:r>
      <w:r w:rsidRPr="006C45CF">
        <w:t xml:space="preserve"> </w:t>
      </w:r>
      <w:r w:rsidRPr="006C45CF">
        <w:rPr>
          <w:rFonts w:ascii="Arial" w:hAnsi="Arial" w:cs="Arial"/>
          <w:position w:val="-24"/>
          <w:sz w:val="22"/>
          <w:szCs w:val="22"/>
        </w:rPr>
        <w:object w:dxaOrig="4660" w:dyaOrig="620" w14:anchorId="38058F87">
          <v:shape id="_x0000_i1058" type="#_x0000_t75" style="width:233.05pt;height:31.05pt" o:ole="">
            <v:imagedata r:id="rId80" o:title=""/>
          </v:shape>
          <o:OLEObject Type="Embed" ProgID="Equation.DSMT4" ShapeID="_x0000_i1058" DrawAspect="Content" ObjectID="_1567255654" r:id="rId81"/>
        </w:object>
      </w:r>
    </w:p>
    <w:p w14:paraId="1788142E" w14:textId="77777777" w:rsidR="00FF504C" w:rsidRPr="00A65B3E" w:rsidRDefault="00A65B3E" w:rsidP="00A65B3E">
      <w:pPr>
        <w:tabs>
          <w:tab w:val="left" w:pos="567"/>
          <w:tab w:val="left" w:pos="1134"/>
          <w:tab w:val="left" w:pos="1701"/>
        </w:tabs>
        <w:spacing w:before="0" w:after="0"/>
        <w:ind w:left="0" w:firstLine="0"/>
        <w:rPr>
          <w:rFonts w:ascii="Arial" w:hAnsi="Arial" w:cs="Arial"/>
        </w:rPr>
      </w:pPr>
      <w:r>
        <w:lastRenderedPageBreak/>
        <w:tab/>
      </w:r>
      <w:r w:rsidRPr="00A65B3E">
        <w:rPr>
          <w:rFonts w:ascii="Arial" w:hAnsi="Arial" w:cs="Arial"/>
        </w:rPr>
        <w:t>(</w:t>
      </w:r>
      <w:r w:rsidRPr="00A65B3E">
        <w:rPr>
          <w:rFonts w:ascii="Arial" w:hAnsi="Arial" w:cs="Arial"/>
          <w:sz w:val="22"/>
          <w:szCs w:val="22"/>
        </w:rPr>
        <w:t>a)</w:t>
      </w:r>
      <w:r w:rsidRPr="00A65B3E">
        <w:rPr>
          <w:rFonts w:ascii="Arial" w:hAnsi="Arial" w:cs="Arial"/>
          <w:sz w:val="22"/>
          <w:szCs w:val="22"/>
        </w:rPr>
        <w:tab/>
        <w:t>(i)</w:t>
      </w:r>
      <w:r>
        <w:rPr>
          <w:rFonts w:ascii="Arial" w:hAnsi="Arial" w:cs="Arial"/>
          <w:sz w:val="22"/>
          <w:szCs w:val="22"/>
        </w:rPr>
        <w:tab/>
      </w:r>
      <w:r w:rsidRPr="006C45CF">
        <w:rPr>
          <w:rFonts w:ascii="Arial" w:hAnsi="Arial" w:cs="Arial"/>
          <w:position w:val="-24"/>
          <w:sz w:val="22"/>
          <w:szCs w:val="22"/>
        </w:rPr>
        <w:object w:dxaOrig="1600" w:dyaOrig="620" w14:anchorId="486006FC">
          <v:shape id="_x0000_i1059" type="#_x0000_t75" style="width:79.85pt;height:31.05pt" o:ole="">
            <v:imagedata r:id="rId82" o:title=""/>
          </v:shape>
          <o:OLEObject Type="Embed" ProgID="Equation.DSMT4" ShapeID="_x0000_i1059" DrawAspect="Content" ObjectID="_1567255655" r:id="rId83"/>
        </w:object>
      </w:r>
      <w:r>
        <w:rPr>
          <w:rFonts w:ascii="Arial" w:hAnsi="Arial" w:cs="Arial"/>
          <w:sz w:val="22"/>
          <w:szCs w:val="22"/>
        </w:rPr>
        <w:t xml:space="preserve">    </w:t>
      </w:r>
    </w:p>
    <w:p w14:paraId="5A7AE913" w14:textId="77777777" w:rsidR="00DC44F4" w:rsidRDefault="00A65B3E" w:rsidP="00FF504C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ind w:left="0" w:firstLine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  <w:r w:rsidR="00591E19">
        <w:rPr>
          <w:rFonts w:ascii="Arial" w:hAnsi="Arial" w:cs="Arial"/>
          <w:sz w:val="22"/>
          <w:szCs w:val="22"/>
        </w:rPr>
        <w:tab/>
      </w:r>
      <w:r w:rsidR="00591E19">
        <w:rPr>
          <w:rFonts w:ascii="Arial" w:hAnsi="Arial" w:cs="Arial"/>
          <w:sz w:val="22"/>
          <w:szCs w:val="22"/>
        </w:rPr>
        <w:tab/>
      </w:r>
      <w:r w:rsidRPr="006C45CF">
        <w:rPr>
          <w:position w:val="-24"/>
        </w:rPr>
        <w:object w:dxaOrig="1640" w:dyaOrig="620" w14:anchorId="26F8C7CB">
          <v:shape id="_x0000_i1060" type="#_x0000_t75" style="width:81.9pt;height:31.05pt" o:ole="">
            <v:imagedata r:id="rId84" o:title=""/>
          </v:shape>
          <o:OLEObject Type="Embed" ProgID="Equation.DSMT4" ShapeID="_x0000_i1060" DrawAspect="Content" ObjectID="_1567255656" r:id="rId85"/>
        </w:object>
      </w:r>
      <w:r>
        <w:t xml:space="preserve">     </w:t>
      </w:r>
      <w:r w:rsidRPr="002E43C8">
        <w:rPr>
          <w:rFonts w:ascii="Arial" w:hAnsi="Arial" w:cs="Arial"/>
          <w:sz w:val="22"/>
          <w:szCs w:val="22"/>
        </w:rPr>
        <w:sym w:font="Wingdings" w:char="F0FC"/>
      </w:r>
    </w:p>
    <w:p w14:paraId="384C58DE" w14:textId="77777777" w:rsidR="00A65B3E" w:rsidRDefault="00A65B3E" w:rsidP="00FF504C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ind w:left="0" w:firstLine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 w:rsidR="00591E19">
        <w:rPr>
          <w:rFonts w:ascii="Arial" w:hAnsi="Arial" w:cs="Arial"/>
          <w:sz w:val="22"/>
          <w:szCs w:val="22"/>
        </w:rPr>
        <w:t>(i</w:t>
      </w:r>
      <w:r>
        <w:rPr>
          <w:rFonts w:ascii="Arial" w:hAnsi="Arial" w:cs="Arial"/>
          <w:sz w:val="22"/>
          <w:szCs w:val="22"/>
        </w:rPr>
        <w:t>i)</w:t>
      </w:r>
      <w:r>
        <w:rPr>
          <w:rFonts w:ascii="Arial" w:hAnsi="Arial" w:cs="Arial"/>
          <w:sz w:val="22"/>
          <w:szCs w:val="22"/>
        </w:rPr>
        <w:tab/>
      </w:r>
      <w:r w:rsidR="00EB037C" w:rsidRPr="00EB037C">
        <w:rPr>
          <w:rFonts w:ascii="Arial" w:hAnsi="Arial" w:cs="Arial"/>
          <w:position w:val="-14"/>
          <w:sz w:val="22"/>
          <w:szCs w:val="22"/>
        </w:rPr>
        <w:object w:dxaOrig="4480" w:dyaOrig="460" w14:anchorId="31156CD8">
          <v:shape id="_x0000_i1061" type="#_x0000_t75" style="width:223.85pt;height:22.85pt" o:ole="">
            <v:imagedata r:id="rId86" o:title=""/>
          </v:shape>
          <o:OLEObject Type="Embed" ProgID="Equation.DSMT4" ShapeID="_x0000_i1061" DrawAspect="Content" ObjectID="_1567255657" r:id="rId87"/>
        </w:object>
      </w:r>
      <w:r w:rsidR="00EB037C">
        <w:rPr>
          <w:rFonts w:ascii="Arial" w:hAnsi="Arial" w:cs="Arial"/>
          <w:sz w:val="22"/>
          <w:szCs w:val="22"/>
        </w:rPr>
        <w:t xml:space="preserve">    </w:t>
      </w:r>
      <w:r w:rsidR="00EB037C" w:rsidRPr="002E43C8">
        <w:rPr>
          <w:rFonts w:ascii="Arial" w:hAnsi="Arial" w:cs="Arial"/>
          <w:sz w:val="22"/>
          <w:szCs w:val="22"/>
        </w:rPr>
        <w:sym w:font="Wingdings" w:char="F0FC"/>
      </w:r>
    </w:p>
    <w:p w14:paraId="63FA03C1" w14:textId="77777777" w:rsidR="00EB037C" w:rsidRDefault="00EB037C" w:rsidP="00EB037C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ind w:left="0" w:firstLine="0"/>
      </w:pP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tab/>
      </w:r>
      <w:r w:rsidRPr="00D902FE">
        <w:rPr>
          <w:position w:val="-38"/>
        </w:rPr>
        <w:object w:dxaOrig="2500" w:dyaOrig="760" w14:anchorId="1DFD79DB">
          <v:shape id="_x0000_i1062" type="#_x0000_t75" style="width:124.9pt;height:37.9pt" o:ole="">
            <v:imagedata r:id="rId88" o:title=""/>
          </v:shape>
          <o:OLEObject Type="Embed" ProgID="Equation.DSMT4" ShapeID="_x0000_i1062" DrawAspect="Content" ObjectID="_1567255658" r:id="rId89"/>
        </w:object>
      </w:r>
    </w:p>
    <w:p w14:paraId="096EEB6B" w14:textId="77777777" w:rsidR="00EB037C" w:rsidRDefault="00EB037C" w:rsidP="00EB037C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ind w:left="873" w:firstLine="567"/>
        <w:rPr>
          <w:rFonts w:ascii="Arial" w:hAnsi="Arial" w:cs="Arial"/>
          <w:sz w:val="22"/>
          <w:szCs w:val="22"/>
        </w:rPr>
      </w:pPr>
      <w:r>
        <w:t xml:space="preserve">        </w:t>
      </w:r>
      <w:r w:rsidRPr="00EB037C">
        <w:rPr>
          <w:position w:val="-40"/>
        </w:rPr>
        <w:object w:dxaOrig="2680" w:dyaOrig="920" w14:anchorId="203882CE">
          <v:shape id="_x0000_i1063" type="#_x0000_t75" style="width:134.1pt;height:46.05pt" o:ole="">
            <v:imagedata r:id="rId90" o:title=""/>
          </v:shape>
          <o:OLEObject Type="Embed" ProgID="Equation.DSMT4" ShapeID="_x0000_i1063" DrawAspect="Content" ObjectID="_1567255659" r:id="rId91"/>
        </w:object>
      </w:r>
    </w:p>
    <w:p w14:paraId="7F4A1559" w14:textId="77777777" w:rsidR="00EB037C" w:rsidRDefault="00CB5972" w:rsidP="00EB037C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714048" behindDoc="0" locked="0" layoutInCell="1" allowOverlap="1" wp14:anchorId="32FECDD0" wp14:editId="742A6825">
                <wp:simplePos x="0" y="0"/>
                <wp:positionH relativeFrom="column">
                  <wp:posOffset>2722880</wp:posOffset>
                </wp:positionH>
                <wp:positionV relativeFrom="paragraph">
                  <wp:posOffset>744855</wp:posOffset>
                </wp:positionV>
                <wp:extent cx="342900" cy="384175"/>
                <wp:effectExtent l="8255" t="635" r="1270" b="5715"/>
                <wp:wrapNone/>
                <wp:docPr id="22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8417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5388324" w14:textId="77777777" w:rsidR="00A94013" w:rsidRDefault="00A94013" w:rsidP="00A94013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2FECDD0" id="_x0000_s1077" type="#_x0000_t202" style="position:absolute;left:0;text-align:left;margin-left:214.4pt;margin-top:58.65pt;width:27pt;height:30.25pt;z-index:25171404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" stroked="f">
                <v:fill opacity="0"/>
                <v:textbox>
                  <w:txbxContent>
                    <w:p w14:paraId="55388324" w14:textId="77777777" w:rsidR="00A94013" w:rsidRDefault="00A94013" w:rsidP="00A94013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6704" behindDoc="0" locked="0" layoutInCell="1" allowOverlap="1" wp14:anchorId="19EA4D81" wp14:editId="4CABFD4B">
                <wp:simplePos x="0" y="0"/>
                <wp:positionH relativeFrom="column">
                  <wp:posOffset>3395980</wp:posOffset>
                </wp:positionH>
                <wp:positionV relativeFrom="paragraph">
                  <wp:posOffset>274955</wp:posOffset>
                </wp:positionV>
                <wp:extent cx="342900" cy="384175"/>
                <wp:effectExtent l="5080" t="6985" r="4445" b="8890"/>
                <wp:wrapNone/>
                <wp:docPr id="21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8417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89581F5" w14:textId="77777777" w:rsidR="00A8620F" w:rsidRDefault="00A8620F" w:rsidP="00591E19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9EA4D81" id="_x0000_s1078" type="#_x0000_t202" style="position:absolute;left:0;text-align:left;margin-left:267.4pt;margin-top:21.65pt;width:27pt;height:30.25pt;z-index:25165670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" stroked="f">
                <v:fill opacity="0"/>
                <v:textbox>
                  <w:txbxContent>
                    <w:p w14:paraId="089581F5" w14:textId="77777777" w:rsidR="00A8620F" w:rsidRDefault="00A8620F" w:rsidP="00591E19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 w:rsidR="00EB037C">
        <w:t xml:space="preserve">    </w:t>
      </w:r>
      <w:r w:rsidR="00EB037C">
        <w:tab/>
      </w:r>
      <w:r w:rsidR="00EB037C">
        <w:tab/>
        <w:t xml:space="preserve">         </w:t>
      </w:r>
      <w:r w:rsidR="00EB037C" w:rsidRPr="00EB037C">
        <w:rPr>
          <w:position w:val="-88"/>
        </w:rPr>
        <w:object w:dxaOrig="4680" w:dyaOrig="1660" w14:anchorId="7D20FF42">
          <v:shape id="_x0000_i1064" type="#_x0000_t75" style="width:234.1pt;height:82.9pt" o:ole="">
            <v:imagedata r:id="rId92" o:title=""/>
          </v:shape>
          <o:OLEObject Type="Embed" ProgID="Equation.DSMT4" ShapeID="_x0000_i1064" DrawAspect="Content" ObjectID="_1567255660" r:id="rId93"/>
        </w:object>
      </w:r>
    </w:p>
    <w:p w14:paraId="58220159" w14:textId="77777777" w:rsidR="00EB037C" w:rsidRPr="00EB037C" w:rsidRDefault="00EB037C" w:rsidP="00EB037C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</w:pP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 xml:space="preserve">                          </w:t>
      </w:r>
    </w:p>
    <w:p w14:paraId="2B9AA3A7" w14:textId="77777777" w:rsidR="00EB037C" w:rsidRDefault="00EB037C" w:rsidP="00EB037C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</w:pPr>
    </w:p>
    <w:p w14:paraId="6684FBDB" w14:textId="77777777" w:rsidR="00EB037C" w:rsidRPr="00EB037C" w:rsidRDefault="00EB037C" w:rsidP="00EB037C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</w:pPr>
      <w:r>
        <w:tab/>
      </w:r>
      <w:r>
        <w:tab/>
      </w:r>
      <w:r w:rsidRPr="00EB037C">
        <w:rPr>
          <w:rFonts w:ascii="Arial" w:hAnsi="Arial" w:cs="Arial"/>
          <w:sz w:val="22"/>
          <w:szCs w:val="22"/>
        </w:rPr>
        <w:t>(i</w:t>
      </w:r>
      <w:r w:rsidR="00591E19">
        <w:rPr>
          <w:rFonts w:ascii="Arial" w:hAnsi="Arial" w:cs="Arial"/>
          <w:sz w:val="22"/>
          <w:szCs w:val="22"/>
        </w:rPr>
        <w:t>ii</w:t>
      </w:r>
      <w:r w:rsidRPr="00EB037C">
        <w:rPr>
          <w:rFonts w:ascii="Arial" w:hAnsi="Arial" w:cs="Arial"/>
          <w:sz w:val="22"/>
          <w:szCs w:val="22"/>
        </w:rPr>
        <w:t>)</w:t>
      </w:r>
      <w:r>
        <w:rPr>
          <w:rFonts w:ascii="Arial" w:hAnsi="Arial" w:cs="Arial"/>
          <w:sz w:val="22"/>
          <w:szCs w:val="22"/>
        </w:rPr>
        <w:tab/>
      </w:r>
      <w:r w:rsidRPr="00D902FE">
        <w:rPr>
          <w:position w:val="-24"/>
        </w:rPr>
        <w:object w:dxaOrig="1960" w:dyaOrig="620" w14:anchorId="75ED7F15">
          <v:shape id="_x0000_i1065" type="#_x0000_t75" style="width:97.95pt;height:31.05pt" o:ole="">
            <v:imagedata r:id="rId94" o:title=""/>
          </v:shape>
          <o:OLEObject Type="Embed" ProgID="Equation.DSMT4" ShapeID="_x0000_i1065" DrawAspect="Content" ObjectID="_1567255661" r:id="rId95"/>
        </w:object>
      </w:r>
      <w:r>
        <w:t xml:space="preserve">    </w:t>
      </w:r>
      <w:r w:rsidRPr="002E43C8">
        <w:rPr>
          <w:rFonts w:ascii="Arial" w:hAnsi="Arial" w:cs="Arial"/>
          <w:sz w:val="22"/>
          <w:szCs w:val="22"/>
        </w:rPr>
        <w:sym w:font="Wingdings" w:char="F0FC"/>
      </w:r>
    </w:p>
    <w:p w14:paraId="16BEF79F" w14:textId="77777777" w:rsidR="00EB037C" w:rsidRPr="00EB037C" w:rsidRDefault="00EB037C" w:rsidP="00EB037C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</w:pPr>
    </w:p>
    <w:p w14:paraId="372E5A4A" w14:textId="77777777" w:rsidR="00EB037C" w:rsidRDefault="00EB037C" w:rsidP="00EB037C">
      <w:pPr>
        <w:shd w:val="clear" w:color="auto" w:fill="FFFFFF"/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sz w:val="22"/>
          <w:szCs w:val="22"/>
        </w:rPr>
      </w:pPr>
      <w:r>
        <w:tab/>
        <w:t>(b)</w:t>
      </w:r>
      <w:r>
        <w:tab/>
      </w:r>
      <w:r>
        <w:rPr>
          <w:rFonts w:ascii="Arial" w:hAnsi="Arial" w:cs="Arial"/>
          <w:sz w:val="22"/>
          <w:szCs w:val="22"/>
        </w:rPr>
        <w:t>Show that</w:t>
      </w:r>
    </w:p>
    <w:p w14:paraId="084AA652" w14:textId="77777777" w:rsidR="00EB037C" w:rsidRDefault="00CB5972" w:rsidP="00EB037C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</w:pPr>
      <w:r>
        <w:rPr>
          <w:noProof/>
        </w:rPr>
        <w:lastRenderedPageBreak/>
        <mc:AlternateContent>
          <mc:Choice Requires="wps">
            <w:drawing>
              <wp:anchor distT="45720" distB="45720" distL="114300" distR="114300" simplePos="0" relativeHeight="251654656" behindDoc="0" locked="0" layoutInCell="1" allowOverlap="1" wp14:anchorId="33314F6D" wp14:editId="05C0D9C0">
                <wp:simplePos x="0" y="0"/>
                <wp:positionH relativeFrom="column">
                  <wp:posOffset>3053080</wp:posOffset>
                </wp:positionH>
                <wp:positionV relativeFrom="paragraph">
                  <wp:posOffset>1528445</wp:posOffset>
                </wp:positionV>
                <wp:extent cx="342900" cy="384175"/>
                <wp:effectExtent l="5080" t="1905" r="4445" b="4445"/>
                <wp:wrapNone/>
                <wp:docPr id="21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8417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CA2200D" w14:textId="77777777" w:rsidR="00A8620F" w:rsidRDefault="00A8620F" w:rsidP="00591E19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3314F6D" id="_x0000_s1079" type="#_x0000_t202" style="position:absolute;left:0;text-align:left;margin-left:240.4pt;margin-top:120.35pt;width:27pt;height:30.25pt;z-index:25165465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" stroked="f">
                <v:fill opacity="0"/>
                <v:textbox>
                  <w:txbxContent>
                    <w:p w14:paraId="2CA2200D" w14:textId="77777777" w:rsidR="00A8620F" w:rsidRDefault="00A8620F" w:rsidP="00591E19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5680" behindDoc="0" locked="0" layoutInCell="1" allowOverlap="1" wp14:anchorId="526E435C" wp14:editId="6B1B0B7E">
                <wp:simplePos x="0" y="0"/>
                <wp:positionH relativeFrom="column">
                  <wp:posOffset>3524885</wp:posOffset>
                </wp:positionH>
                <wp:positionV relativeFrom="paragraph">
                  <wp:posOffset>2377440</wp:posOffset>
                </wp:positionV>
                <wp:extent cx="342900" cy="384175"/>
                <wp:effectExtent l="635" t="3175" r="8890" b="3175"/>
                <wp:wrapNone/>
                <wp:docPr id="21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8417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9F89890" w14:textId="77777777" w:rsidR="00A8620F" w:rsidRDefault="00A8620F" w:rsidP="00591E19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6E435C" id="_x0000_s1080" type="#_x0000_t202" style="position:absolute;left:0;text-align:left;margin-left:277.55pt;margin-top:187.2pt;width:27pt;height:30.25pt;z-index:25165568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" stroked="f">
                <v:fill opacity="0"/>
                <v:textbox>
                  <w:txbxContent>
                    <w:p w14:paraId="39F89890" w14:textId="77777777" w:rsidR="00A8620F" w:rsidRDefault="00A8620F" w:rsidP="00591E19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 w:rsidRPr="008F7083">
        <w:rPr>
          <w:noProof/>
          <w:highlight w:val="yellow"/>
        </w:rPr>
        <mc:AlternateContent>
          <mc:Choice Requires="wps">
            <w:drawing>
              <wp:anchor distT="45720" distB="45720" distL="114300" distR="114300" simplePos="0" relativeHeight="251607552" behindDoc="0" locked="0" layoutInCell="1" allowOverlap="1" wp14:anchorId="0794D045" wp14:editId="7306A554">
                <wp:simplePos x="0" y="0"/>
                <wp:positionH relativeFrom="column">
                  <wp:posOffset>2215515</wp:posOffset>
                </wp:positionH>
                <wp:positionV relativeFrom="paragraph">
                  <wp:posOffset>506730</wp:posOffset>
                </wp:positionV>
                <wp:extent cx="342900" cy="384175"/>
                <wp:effectExtent l="5715" t="8890" r="3810" b="6985"/>
                <wp:wrapNone/>
                <wp:docPr id="21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8417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367A4D9" w14:textId="77777777" w:rsidR="00A8620F" w:rsidRDefault="00A8620F" w:rsidP="00F0199F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794D045" id="_x0000_s1081" type="#_x0000_t202" style="position:absolute;left:0;text-align:left;margin-left:174.45pt;margin-top:39.9pt;width:27pt;height:30.25pt;z-index:25160755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" stroked="f">
                <v:fill opacity="0"/>
                <v:textbox>
                  <w:txbxContent>
                    <w:p w14:paraId="0367A4D9" w14:textId="77777777" w:rsidR="00A8620F" w:rsidRDefault="00A8620F" w:rsidP="00F0199F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 w:rsidR="00EB037C">
        <w:rPr>
          <w:rFonts w:ascii="Arial" w:hAnsi="Arial" w:cs="Arial"/>
          <w:sz w:val="22"/>
          <w:szCs w:val="22"/>
        </w:rPr>
        <w:tab/>
      </w:r>
      <w:r w:rsidR="00EB037C">
        <w:rPr>
          <w:rFonts w:ascii="Arial" w:hAnsi="Arial" w:cs="Arial"/>
          <w:sz w:val="22"/>
          <w:szCs w:val="22"/>
        </w:rPr>
        <w:tab/>
      </w:r>
      <w:r w:rsidR="00EB037C" w:rsidRPr="00EB037C">
        <w:rPr>
          <w:rFonts w:ascii="Arial" w:hAnsi="Arial" w:cs="Arial"/>
          <w:position w:val="-232"/>
          <w:sz w:val="22"/>
          <w:szCs w:val="22"/>
        </w:rPr>
        <w:object w:dxaOrig="4280" w:dyaOrig="4920" w14:anchorId="6101858B">
          <v:shape id="_x0000_i1066" type="#_x0000_t75" style="width:213.95pt;height:246.05pt" o:ole="">
            <v:imagedata r:id="rId96" o:title=""/>
          </v:shape>
          <o:OLEObject Type="Embed" ProgID="Equation.DSMT4" ShapeID="_x0000_i1066" DrawAspect="Content" ObjectID="_1567255662" r:id="rId97"/>
        </w:object>
      </w:r>
    </w:p>
    <w:p w14:paraId="32DB5EAC" w14:textId="77777777" w:rsidR="00591E19" w:rsidRPr="00F04042" w:rsidRDefault="00591E19" w:rsidP="00591E19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  <w:r w:rsidRPr="00F04042">
        <w:rPr>
          <w:rFonts w:ascii="Arial" w:hAnsi="Arial" w:cs="Arial"/>
          <w:sz w:val="22"/>
          <w:szCs w:val="22"/>
        </w:rPr>
        <w:lastRenderedPageBreak/>
        <w:t>1</w:t>
      </w:r>
      <w:r w:rsidR="000F6E7B">
        <w:rPr>
          <w:rFonts w:ascii="Arial" w:hAnsi="Arial" w:cs="Arial"/>
          <w:sz w:val="22"/>
          <w:szCs w:val="22"/>
        </w:rPr>
        <w:t>2</w:t>
      </w:r>
      <w:r w:rsidRPr="00F04042">
        <w:rPr>
          <w:rFonts w:ascii="Arial" w:hAnsi="Arial" w:cs="Arial"/>
          <w:sz w:val="22"/>
          <w:szCs w:val="22"/>
        </w:rPr>
        <w:t>.</w:t>
      </w:r>
      <w:r w:rsidRPr="00F04042">
        <w:rPr>
          <w:rFonts w:ascii="Arial" w:hAnsi="Arial" w:cs="Arial"/>
          <w:sz w:val="22"/>
          <w:szCs w:val="22"/>
        </w:rPr>
        <w:tab/>
        <w:t>(1</w:t>
      </w:r>
      <w:r w:rsidR="009A1AE6">
        <w:rPr>
          <w:rFonts w:ascii="Arial" w:hAnsi="Arial" w:cs="Arial"/>
          <w:sz w:val="22"/>
          <w:szCs w:val="22"/>
        </w:rPr>
        <w:t>2</w:t>
      </w:r>
      <w:r w:rsidRPr="00F04042">
        <w:rPr>
          <w:rFonts w:ascii="Arial" w:hAnsi="Arial" w:cs="Arial"/>
          <w:sz w:val="22"/>
          <w:szCs w:val="22"/>
        </w:rPr>
        <w:t xml:space="preserve"> marks)</w:t>
      </w:r>
    </w:p>
    <w:p w14:paraId="24CBBFE2" w14:textId="77777777" w:rsidR="00591E19" w:rsidRDefault="00591E19" w:rsidP="00591E19">
      <w:pPr>
        <w:tabs>
          <w:tab w:val="left" w:pos="567"/>
          <w:tab w:val="left" w:pos="1134"/>
        </w:tabs>
        <w:spacing w:before="0" w:after="0"/>
        <w:ind w:left="0" w:firstLine="0"/>
        <w:rPr>
          <w:rFonts w:ascii="Arial" w:hAnsi="Arial" w:cs="Arial"/>
          <w:sz w:val="22"/>
          <w:szCs w:val="22"/>
        </w:rPr>
      </w:pPr>
      <w:r w:rsidRPr="00F04042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>(a)</w:t>
      </w:r>
      <w:r>
        <w:rPr>
          <w:rFonts w:ascii="Arial" w:hAnsi="Arial" w:cs="Arial"/>
          <w:sz w:val="22"/>
          <w:szCs w:val="22"/>
        </w:rPr>
        <w:tab/>
      </w:r>
      <w:r w:rsidR="00A45814">
        <w:rPr>
          <w:rFonts w:ascii="Arial" w:hAnsi="Arial" w:cs="Arial"/>
          <w:sz w:val="22"/>
          <w:szCs w:val="22"/>
        </w:rPr>
        <w:t>(i)</w:t>
      </w:r>
      <w:r w:rsidR="00A45814">
        <w:rPr>
          <w:rFonts w:ascii="Arial" w:hAnsi="Arial" w:cs="Arial"/>
          <w:sz w:val="22"/>
          <w:szCs w:val="22"/>
        </w:rPr>
        <w:tab/>
      </w:r>
      <w:r w:rsidR="00A45814" w:rsidRPr="00591E19">
        <w:rPr>
          <w:rFonts w:ascii="Arial" w:hAnsi="Arial" w:cs="Arial"/>
          <w:position w:val="-24"/>
          <w:sz w:val="22"/>
          <w:szCs w:val="22"/>
        </w:rPr>
        <w:object w:dxaOrig="3300" w:dyaOrig="620" w14:anchorId="126D136B">
          <v:shape id="_x0000_i1067" type="#_x0000_t75" style="width:165.15pt;height:31.05pt" o:ole="">
            <v:imagedata r:id="rId98" o:title=""/>
          </v:shape>
          <o:OLEObject Type="Embed" ProgID="Equation.DSMT4" ShapeID="_x0000_i1067" DrawAspect="Content" ObjectID="_1567255663" r:id="rId99"/>
        </w:object>
      </w:r>
      <w:r>
        <w:rPr>
          <w:rFonts w:ascii="Arial" w:hAnsi="Arial" w:cs="Arial"/>
          <w:sz w:val="22"/>
          <w:szCs w:val="22"/>
        </w:rPr>
        <w:t xml:space="preserve">      </w:t>
      </w:r>
      <w:r w:rsidR="009A1AE6" w:rsidRPr="002E43C8">
        <w:rPr>
          <w:rFonts w:ascii="Arial" w:hAnsi="Arial" w:cs="Arial"/>
          <w:sz w:val="22"/>
          <w:szCs w:val="22"/>
        </w:rPr>
        <w:sym w:font="Wingdings" w:char="F0FC"/>
      </w:r>
      <w:r w:rsidR="009A1AE6" w:rsidRPr="002E43C8">
        <w:rPr>
          <w:rFonts w:ascii="Arial" w:hAnsi="Arial" w:cs="Arial"/>
          <w:sz w:val="22"/>
          <w:szCs w:val="22"/>
        </w:rPr>
        <w:sym w:font="Wingdings" w:char="F0FC"/>
      </w:r>
      <w:r>
        <w:rPr>
          <w:rFonts w:ascii="Arial" w:hAnsi="Arial" w:cs="Arial"/>
          <w:sz w:val="22"/>
          <w:szCs w:val="22"/>
        </w:rPr>
        <w:tab/>
      </w:r>
    </w:p>
    <w:p w14:paraId="378CFAF2" w14:textId="77777777" w:rsidR="00591E19" w:rsidRPr="00591E19" w:rsidRDefault="00591E19" w:rsidP="00591E19">
      <w:pPr>
        <w:tabs>
          <w:tab w:val="left" w:pos="567"/>
          <w:tab w:val="left" w:pos="1134"/>
        </w:tabs>
        <w:spacing w:before="0" w:after="0"/>
        <w:ind w:left="0" w:firstLine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  <w:r w:rsidR="00A45814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>(</w:t>
      </w:r>
      <w:r w:rsidR="00A45814">
        <w:rPr>
          <w:rFonts w:ascii="Arial" w:hAnsi="Arial" w:cs="Arial"/>
          <w:sz w:val="22"/>
          <w:szCs w:val="22"/>
        </w:rPr>
        <w:t>ii</w:t>
      </w:r>
      <w:r>
        <w:rPr>
          <w:rFonts w:ascii="Arial" w:hAnsi="Arial" w:cs="Arial"/>
          <w:sz w:val="22"/>
          <w:szCs w:val="22"/>
        </w:rPr>
        <w:t>)</w:t>
      </w:r>
      <w:r>
        <w:rPr>
          <w:rFonts w:ascii="Arial" w:hAnsi="Arial" w:cs="Arial"/>
          <w:sz w:val="22"/>
          <w:szCs w:val="22"/>
        </w:rPr>
        <w:tab/>
        <w:t>To obtain the inverse swap x and y</w:t>
      </w:r>
    </w:p>
    <w:p w14:paraId="3683F872" w14:textId="77777777" w:rsidR="00EB037C" w:rsidRPr="00591E19" w:rsidRDefault="00A45814" w:rsidP="00591E19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ind w:left="0" w:firstLine="0"/>
      </w:pPr>
      <w:r>
        <w:rPr>
          <w:rFonts w:ascii="Arial" w:hAnsi="Arial" w:cs="Arial"/>
          <w:sz w:val="22"/>
          <w:szCs w:val="22"/>
        </w:rPr>
        <w:t xml:space="preserve">  </w:t>
      </w:r>
      <w:r w:rsidR="00591E19">
        <w:rPr>
          <w:rFonts w:ascii="Arial" w:hAnsi="Arial" w:cs="Arial"/>
          <w:sz w:val="22"/>
          <w:szCs w:val="22"/>
        </w:rPr>
        <w:tab/>
      </w:r>
      <w:r w:rsidR="00591E19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 w:rsidR="00591E19" w:rsidRPr="00591E19">
        <w:rPr>
          <w:rFonts w:ascii="Arial" w:hAnsi="Arial" w:cs="Arial"/>
          <w:position w:val="-154"/>
          <w:sz w:val="22"/>
          <w:szCs w:val="22"/>
        </w:rPr>
        <w:object w:dxaOrig="3900" w:dyaOrig="3320" w14:anchorId="7D8EB540">
          <v:shape id="_x0000_i1068" type="#_x0000_t75" style="width:194.85pt;height:165.85pt" o:ole="">
            <v:imagedata r:id="rId100" o:title=""/>
          </v:shape>
          <o:OLEObject Type="Embed" ProgID="Equation.DSMT4" ShapeID="_x0000_i1068" DrawAspect="Content" ObjectID="_1567255664" r:id="rId101"/>
        </w:object>
      </w:r>
    </w:p>
    <w:p w14:paraId="7FDF01C8" w14:textId="77777777" w:rsidR="00A45814" w:rsidRDefault="00A45814" w:rsidP="00591E19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                                                    </w:t>
      </w:r>
      <w:r w:rsidRPr="002E43C8">
        <w:rPr>
          <w:rFonts w:ascii="Arial" w:hAnsi="Arial" w:cs="Arial"/>
          <w:sz w:val="22"/>
          <w:szCs w:val="22"/>
        </w:rPr>
        <w:sym w:font="Wingdings" w:char="F0FC"/>
      </w:r>
      <w:r w:rsidR="009A1AE6">
        <w:rPr>
          <w:rFonts w:ascii="Arial" w:hAnsi="Arial" w:cs="Arial"/>
          <w:sz w:val="22"/>
          <w:szCs w:val="22"/>
        </w:rPr>
        <w:t xml:space="preserve">                 </w:t>
      </w:r>
      <w:r>
        <w:rPr>
          <w:rFonts w:ascii="Arial" w:hAnsi="Arial" w:cs="Arial"/>
          <w:sz w:val="22"/>
          <w:szCs w:val="22"/>
        </w:rPr>
        <w:t xml:space="preserve">  </w:t>
      </w:r>
      <w:r w:rsidR="009A1AE6">
        <w:rPr>
          <w:rFonts w:ascii="Arial" w:hAnsi="Arial" w:cs="Arial"/>
          <w:sz w:val="22"/>
          <w:szCs w:val="22"/>
        </w:rPr>
        <w:t xml:space="preserve">  </w:t>
      </w:r>
      <w:r>
        <w:rPr>
          <w:rFonts w:ascii="Arial" w:hAnsi="Arial" w:cs="Arial"/>
          <w:sz w:val="22"/>
          <w:szCs w:val="22"/>
        </w:rPr>
        <w:t xml:space="preserve"> </w:t>
      </w:r>
      <w:r w:rsidR="009A1AE6" w:rsidRPr="002E43C8">
        <w:rPr>
          <w:rFonts w:ascii="Arial" w:hAnsi="Arial" w:cs="Arial"/>
          <w:sz w:val="22"/>
          <w:szCs w:val="22"/>
        </w:rPr>
        <w:sym w:font="Wingdings" w:char="F0FC"/>
      </w:r>
      <w:r w:rsidR="009A1AE6">
        <w:rPr>
          <w:rFonts w:ascii="Arial" w:hAnsi="Arial" w:cs="Arial"/>
          <w:sz w:val="22"/>
          <w:szCs w:val="22"/>
        </w:rPr>
        <w:t xml:space="preserve">      </w:t>
      </w:r>
      <w:r w:rsidR="009A1AE6" w:rsidRPr="002E43C8">
        <w:rPr>
          <w:rFonts w:ascii="Arial" w:hAnsi="Arial" w:cs="Arial"/>
          <w:sz w:val="22"/>
          <w:szCs w:val="22"/>
        </w:rPr>
        <w:sym w:font="Wingdings" w:char="F0FC"/>
      </w:r>
    </w:p>
    <w:p w14:paraId="295443BA" w14:textId="77777777" w:rsidR="00E0047C" w:rsidRDefault="00E0047C" w:rsidP="00591E19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rPr>
          <w:rFonts w:ascii="Arial" w:hAnsi="Arial" w:cs="Arial"/>
          <w:sz w:val="22"/>
          <w:szCs w:val="22"/>
        </w:rPr>
      </w:pPr>
    </w:p>
    <w:p w14:paraId="20B709F8" w14:textId="77777777" w:rsidR="00591E19" w:rsidRDefault="00A45814" w:rsidP="00591E19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  <w:t>(b)</w:t>
      </w:r>
      <w:r>
        <w:rPr>
          <w:rFonts w:ascii="Arial" w:hAnsi="Arial" w:cs="Arial"/>
          <w:sz w:val="22"/>
          <w:szCs w:val="22"/>
        </w:rPr>
        <w:tab/>
      </w:r>
      <w:r w:rsidR="00244442">
        <w:rPr>
          <w:rFonts w:ascii="Arial" w:hAnsi="Arial" w:cs="Arial"/>
          <w:sz w:val="22"/>
          <w:szCs w:val="22"/>
        </w:rPr>
        <w:t>(i)</w:t>
      </w:r>
      <w:r w:rsidR="00244442">
        <w:rPr>
          <w:rFonts w:ascii="Arial" w:hAnsi="Arial" w:cs="Arial"/>
          <w:sz w:val="22"/>
          <w:szCs w:val="22"/>
        </w:rPr>
        <w:tab/>
      </w:r>
      <w:r w:rsidRPr="00A45814">
        <w:rPr>
          <w:rFonts w:ascii="Arial" w:hAnsi="Arial" w:cs="Arial"/>
          <w:position w:val="-16"/>
          <w:sz w:val="22"/>
          <w:szCs w:val="22"/>
        </w:rPr>
        <w:object w:dxaOrig="3280" w:dyaOrig="440" w14:anchorId="66CC6018">
          <v:shape id="_x0000_i1069" type="#_x0000_t75" style="width:164.15pt;height:21.85pt" o:ole="">
            <v:imagedata r:id="rId102" o:title=""/>
          </v:shape>
          <o:OLEObject Type="Embed" ProgID="Equation.DSMT4" ShapeID="_x0000_i1069" DrawAspect="Content" ObjectID="_1567255665" r:id="rId103"/>
        </w:object>
      </w:r>
      <w:r w:rsidR="009A1AE6">
        <w:rPr>
          <w:rFonts w:ascii="Arial" w:hAnsi="Arial" w:cs="Arial"/>
          <w:sz w:val="22"/>
          <w:szCs w:val="22"/>
        </w:rPr>
        <w:t xml:space="preserve">    </w:t>
      </w:r>
      <w:r w:rsidR="009A1AE6" w:rsidRPr="002E43C8">
        <w:rPr>
          <w:rFonts w:ascii="Arial" w:hAnsi="Arial" w:cs="Arial"/>
          <w:sz w:val="22"/>
          <w:szCs w:val="22"/>
        </w:rPr>
        <w:sym w:font="Wingdings" w:char="F0FC"/>
      </w:r>
    </w:p>
    <w:p w14:paraId="290628F1" w14:textId="77777777" w:rsidR="00591E19" w:rsidRDefault="00CB5972" w:rsidP="00591E19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rPr>
          <w:rFonts w:ascii="Arial" w:hAnsi="Arial" w:cs="Arial"/>
          <w:sz w:val="22"/>
          <w:szCs w:val="22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713024" behindDoc="0" locked="0" layoutInCell="1" allowOverlap="1" wp14:anchorId="498F5EB2" wp14:editId="1C30B4AC">
                <wp:simplePos x="0" y="0"/>
                <wp:positionH relativeFrom="column">
                  <wp:posOffset>3095625</wp:posOffset>
                </wp:positionH>
                <wp:positionV relativeFrom="paragraph">
                  <wp:posOffset>362585</wp:posOffset>
                </wp:positionV>
                <wp:extent cx="997585" cy="533400"/>
                <wp:effectExtent l="0" t="5080" r="2540" b="4445"/>
                <wp:wrapNone/>
                <wp:docPr id="21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97585" cy="5334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F6BEBCD" w14:textId="77777777" w:rsidR="00244442" w:rsidRDefault="00244442">
                            <w:r w:rsidRPr="00BC7D63">
                              <w:rPr>
                                <w:position w:val="-14"/>
                              </w:rPr>
                              <w:object w:dxaOrig="1300" w:dyaOrig="400" w14:anchorId="41530118">
                                <v:shape id="_x0000_i1074" type="#_x0000_t75" style="width:64.85pt;height:20.15pt" o:ole="">
                                  <v:imagedata r:id="rId104" o:title=""/>
                                </v:shape>
                                <o:OLEObject Type="Embed" ProgID="Equation.DSMT4" ShapeID="_x0000_i1074" DrawAspect="Content" ObjectID="_1567255718" r:id="rId105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98F5EB2" id="_x0000_s1082" type="#_x0000_t202" style="position:absolute;left:0;text-align:left;margin-left:243.75pt;margin-top:28.55pt;width:78.55pt;height:42pt;z-index:25171302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" stroked="f">
                <v:fill opacity="0"/>
                <v:textbox>
                  <w:txbxContent>
                    <w:p w14:paraId="3F6BEBCD" w14:textId="77777777" w:rsidR="00244442" w:rsidRDefault="00244442">
                      <w:r w:rsidRPr="00BC7D63">
                        <w:rPr>
                          <w:position w:val="-14"/>
                        </w:rPr>
                        <w:object w:dxaOrig="1300" w:dyaOrig="400" w14:anchorId="41530118">
                          <v:shape id="_x0000_i1074" type="#_x0000_t75" style="width:64.85pt;height:20.15pt" o:ole="">
                            <v:imagedata r:id="rId104" o:title=""/>
                          </v:shape>
                          <o:OLEObject Type="Embed" ProgID="Equation.DSMT4" ShapeID="_x0000_i1074" DrawAspect="Content" ObjectID="_1567255718" r:id="rId10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A45814">
        <w:rPr>
          <w:rFonts w:ascii="Arial" w:hAnsi="Arial" w:cs="Arial"/>
          <w:sz w:val="22"/>
          <w:szCs w:val="22"/>
        </w:rPr>
        <w:tab/>
      </w:r>
      <w:r w:rsidR="00A45814">
        <w:rPr>
          <w:rFonts w:ascii="Arial" w:hAnsi="Arial" w:cs="Arial"/>
          <w:sz w:val="22"/>
          <w:szCs w:val="22"/>
        </w:rPr>
        <w:tab/>
      </w:r>
      <w:r w:rsidR="00A45814">
        <w:rPr>
          <w:rFonts w:ascii="Arial" w:hAnsi="Arial" w:cs="Arial"/>
          <w:sz w:val="22"/>
          <w:szCs w:val="22"/>
        </w:rPr>
        <w:tab/>
      </w:r>
      <w:r w:rsidR="00244442">
        <w:rPr>
          <w:rFonts w:ascii="Arial" w:hAnsi="Arial" w:cs="Arial"/>
          <w:sz w:val="22"/>
          <w:szCs w:val="22"/>
        </w:rPr>
        <w:tab/>
      </w:r>
      <w:r w:rsidR="00A45814">
        <w:rPr>
          <w:rFonts w:ascii="Arial" w:hAnsi="Arial" w:cs="Arial"/>
          <w:sz w:val="22"/>
          <w:szCs w:val="22"/>
        </w:rPr>
        <w:object w:dxaOrig="5035" w:dyaOrig="4104" w14:anchorId="138FF471">
          <v:shape id="_x0000_i1070" type="#_x0000_t75" style="width:172.65pt;height:140.95pt" o:ole="">
            <v:imagedata r:id="rId107" o:title=""/>
          </v:shape>
          <o:OLEObject Type="Embed" ProgID="FXDraw.Graphic" ShapeID="_x0000_i1070" DrawAspect="Content" ObjectID="_1567255666" r:id="rId108"/>
        </w:object>
      </w:r>
      <w:r w:rsidR="00A94013">
        <w:rPr>
          <w:rFonts w:ascii="Arial" w:hAnsi="Arial" w:cs="Arial"/>
          <w:sz w:val="22"/>
          <w:szCs w:val="22"/>
        </w:rPr>
        <w:t xml:space="preserve"> </w:t>
      </w:r>
    </w:p>
    <w:p w14:paraId="6C5D61B7" w14:textId="77777777" w:rsidR="00A45814" w:rsidRDefault="00A45814" w:rsidP="00591E19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 w:rsidR="00244442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 xml:space="preserve">The domain is </w:t>
      </w:r>
      <w:r w:rsidRPr="00A45814">
        <w:rPr>
          <w:rFonts w:ascii="Arial" w:hAnsi="Arial" w:cs="Arial"/>
          <w:position w:val="-6"/>
          <w:sz w:val="22"/>
          <w:szCs w:val="22"/>
        </w:rPr>
        <w:object w:dxaOrig="1040" w:dyaOrig="279" w14:anchorId="14A1513F">
          <v:shape id="_x0000_i1071" type="#_x0000_t75" style="width:51.85pt;height:14pt" o:ole="">
            <v:imagedata r:id="rId109" o:title=""/>
          </v:shape>
          <o:OLEObject Type="Embed" ProgID="Equation.DSMT4" ShapeID="_x0000_i1071" DrawAspect="Content" ObjectID="_1567255667" r:id="rId110"/>
        </w:object>
      </w:r>
      <w:r>
        <w:rPr>
          <w:rFonts w:ascii="Arial" w:hAnsi="Arial" w:cs="Arial"/>
          <w:sz w:val="22"/>
          <w:szCs w:val="22"/>
        </w:rPr>
        <w:t xml:space="preserve"> and the range is </w:t>
      </w:r>
      <w:r w:rsidR="009A1AE6" w:rsidRPr="009A1AE6">
        <w:rPr>
          <w:rFonts w:ascii="Arial" w:hAnsi="Arial" w:cs="Arial"/>
          <w:position w:val="-10"/>
          <w:sz w:val="22"/>
          <w:szCs w:val="22"/>
        </w:rPr>
        <w:object w:dxaOrig="780" w:dyaOrig="320" w14:anchorId="0BB6883A">
          <v:shape id="_x0000_i1072" type="#_x0000_t75" style="width:38.9pt;height:16.05pt" o:ole="">
            <v:imagedata r:id="rId111" o:title=""/>
          </v:shape>
          <o:OLEObject Type="Embed" ProgID="Equation.DSMT4" ShapeID="_x0000_i1072" DrawAspect="Content" ObjectID="_1567255668" r:id="rId112"/>
        </w:object>
      </w:r>
    </w:p>
    <w:p w14:paraId="557AA436" w14:textId="77777777" w:rsidR="009A1AE6" w:rsidRPr="009A1AE6" w:rsidRDefault="009A1AE6" w:rsidP="009A1AE6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                                                   </w:t>
      </w:r>
      <w:r w:rsidRPr="002E43C8">
        <w:rPr>
          <w:rFonts w:ascii="Arial" w:hAnsi="Arial" w:cs="Arial"/>
          <w:sz w:val="22"/>
          <w:szCs w:val="22"/>
        </w:rPr>
        <w:sym w:font="Wingdings" w:char="F0FC"/>
      </w:r>
      <w:r>
        <w:rPr>
          <w:rFonts w:ascii="Arial" w:hAnsi="Arial" w:cs="Arial"/>
          <w:sz w:val="22"/>
          <w:szCs w:val="22"/>
        </w:rPr>
        <w:t xml:space="preserve">                                     </w:t>
      </w:r>
      <w:r w:rsidRPr="002E43C8">
        <w:rPr>
          <w:rFonts w:ascii="Arial" w:hAnsi="Arial" w:cs="Arial"/>
          <w:sz w:val="22"/>
          <w:szCs w:val="22"/>
        </w:rPr>
        <w:sym w:font="Wingdings" w:char="F0FC"/>
      </w:r>
    </w:p>
    <w:p w14:paraId="5CFA99D6" w14:textId="77777777" w:rsidR="009A1AE6" w:rsidRPr="009A1AE6" w:rsidRDefault="009A1AE6" w:rsidP="00591E19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rPr>
          <w:rFonts w:ascii="Arial" w:hAnsi="Arial" w:cs="Arial"/>
          <w:sz w:val="22"/>
          <w:szCs w:val="22"/>
        </w:rPr>
      </w:pPr>
      <w:r w:rsidRPr="009A1AE6">
        <w:rPr>
          <w:rFonts w:ascii="Arial" w:hAnsi="Arial" w:cs="Arial"/>
          <w:sz w:val="22"/>
          <w:szCs w:val="22"/>
        </w:rPr>
        <w:tab/>
      </w:r>
      <w:r w:rsidR="00E0047C">
        <w:rPr>
          <w:rFonts w:ascii="Arial" w:hAnsi="Arial" w:cs="Arial"/>
          <w:sz w:val="22"/>
          <w:szCs w:val="22"/>
        </w:rPr>
        <w:tab/>
      </w:r>
      <w:r w:rsidRPr="009A1AE6">
        <w:rPr>
          <w:rFonts w:ascii="Arial" w:hAnsi="Arial" w:cs="Arial"/>
          <w:sz w:val="22"/>
          <w:szCs w:val="22"/>
        </w:rPr>
        <w:t>(</w:t>
      </w:r>
      <w:r w:rsidR="00E0047C">
        <w:rPr>
          <w:rFonts w:ascii="Arial" w:hAnsi="Arial" w:cs="Arial"/>
          <w:sz w:val="22"/>
          <w:szCs w:val="22"/>
        </w:rPr>
        <w:t>ii</w:t>
      </w:r>
      <w:r w:rsidRPr="009A1AE6">
        <w:rPr>
          <w:rFonts w:ascii="Arial" w:hAnsi="Arial" w:cs="Arial"/>
          <w:sz w:val="22"/>
          <w:szCs w:val="22"/>
        </w:rPr>
        <w:t>)</w:t>
      </w:r>
      <w:r w:rsidRPr="009A1AE6">
        <w:rPr>
          <w:rFonts w:ascii="Arial" w:hAnsi="Arial" w:cs="Arial"/>
          <w:sz w:val="22"/>
          <w:szCs w:val="22"/>
        </w:rPr>
        <w:tab/>
      </w:r>
      <w:r w:rsidR="00E0047C" w:rsidRPr="009A1AE6">
        <w:rPr>
          <w:rFonts w:ascii="Arial" w:hAnsi="Arial" w:cs="Arial"/>
          <w:position w:val="-14"/>
          <w:sz w:val="22"/>
          <w:szCs w:val="22"/>
        </w:rPr>
        <w:object w:dxaOrig="1420" w:dyaOrig="400" w14:anchorId="7494BE3B">
          <v:shape id="_x0000_i1073" type="#_x0000_t75" style="width:71pt;height:20.15pt" o:ole="">
            <v:imagedata r:id="rId113" o:title=""/>
          </v:shape>
          <o:OLEObject Type="Embed" ProgID="Equation.DSMT4" ShapeID="_x0000_i1073" DrawAspect="Content" ObjectID="_1567255669" r:id="rId114"/>
        </w:object>
      </w:r>
    </w:p>
    <w:p w14:paraId="14EC8801" w14:textId="77777777" w:rsidR="009A1AE6" w:rsidRPr="009A1AE6" w:rsidRDefault="00CB5972" w:rsidP="00591E19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rPr>
          <w:rFonts w:ascii="Arial" w:hAnsi="Arial" w:cs="Arial"/>
          <w:sz w:val="22"/>
          <w:szCs w:val="22"/>
        </w:rPr>
      </w:pPr>
      <w:r w:rsidRPr="008F7083">
        <w:rPr>
          <w:rFonts w:ascii="Arial" w:hAnsi="Arial" w:cs="Arial"/>
          <w:noProof/>
          <w:sz w:val="22"/>
          <w:szCs w:val="22"/>
          <w:highlight w:val="yellow"/>
        </w:rPr>
        <w:lastRenderedPageBreak/>
        <mc:AlternateContent>
          <mc:Choice Requires="wps">
            <w:drawing>
              <wp:anchor distT="45720" distB="45720" distL="114300" distR="114300" simplePos="0" relativeHeight="251606528" behindDoc="0" locked="0" layoutInCell="1" allowOverlap="1" wp14:anchorId="0952E13C" wp14:editId="4B9781C1">
                <wp:simplePos x="0" y="0"/>
                <wp:positionH relativeFrom="column">
                  <wp:posOffset>2251075</wp:posOffset>
                </wp:positionH>
                <wp:positionV relativeFrom="paragraph">
                  <wp:posOffset>577850</wp:posOffset>
                </wp:positionV>
                <wp:extent cx="342900" cy="232410"/>
                <wp:effectExtent l="3175" t="4445" r="6350" b="1270"/>
                <wp:wrapNone/>
                <wp:docPr id="21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3241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C6677AB" w14:textId="77777777" w:rsidR="00A8620F" w:rsidRDefault="00A8620F" w:rsidP="007A7789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52E13C" id="_x0000_s1083" type="#_x0000_t202" style="position:absolute;left:0;text-align:left;margin-left:177.25pt;margin-top:45.5pt;width:27pt;height:18.3pt;z-index:25160652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" stroked="f">
                <v:fill opacity="0"/>
                <v:textbox>
                  <w:txbxContent>
                    <w:p w14:paraId="3C6677AB" w14:textId="77777777" w:rsidR="00A8620F" w:rsidRDefault="00A8620F" w:rsidP="007A7789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657728" behindDoc="0" locked="0" layoutInCell="1" allowOverlap="1" wp14:anchorId="0E59A37B" wp14:editId="1FE15B69">
                <wp:simplePos x="0" y="0"/>
                <wp:positionH relativeFrom="column">
                  <wp:posOffset>2647315</wp:posOffset>
                </wp:positionH>
                <wp:positionV relativeFrom="paragraph">
                  <wp:posOffset>283845</wp:posOffset>
                </wp:positionV>
                <wp:extent cx="342900" cy="232410"/>
                <wp:effectExtent l="8890" t="5715" r="635" b="0"/>
                <wp:wrapNone/>
                <wp:docPr id="21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3241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A89C65E" w14:textId="77777777" w:rsidR="00A8620F" w:rsidRDefault="00A8620F" w:rsidP="009A1AE6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E59A37B" id="_x0000_s1084" type="#_x0000_t202" style="position:absolute;left:0;text-align:left;margin-left:208.45pt;margin-top:22.35pt;width:27pt;height:18.3pt;z-index:25165772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" stroked="f">
                <v:fill opacity="0"/>
                <v:textbox>
                  <w:txbxContent>
                    <w:p w14:paraId="0A89C65E" w14:textId="77777777" w:rsidR="00A8620F" w:rsidRDefault="00A8620F" w:rsidP="009A1AE6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 w:rsidR="009A1AE6" w:rsidRPr="009A1AE6">
        <w:rPr>
          <w:rFonts w:ascii="Arial" w:hAnsi="Arial" w:cs="Arial"/>
          <w:sz w:val="22"/>
          <w:szCs w:val="22"/>
        </w:rPr>
        <w:tab/>
      </w:r>
      <w:r w:rsidR="009A1AE6" w:rsidRPr="009A1AE6">
        <w:rPr>
          <w:rFonts w:ascii="Arial" w:hAnsi="Arial" w:cs="Arial"/>
          <w:sz w:val="22"/>
          <w:szCs w:val="22"/>
        </w:rPr>
        <w:tab/>
      </w:r>
      <w:r w:rsidR="00E0047C">
        <w:rPr>
          <w:rFonts w:ascii="Arial" w:hAnsi="Arial" w:cs="Arial"/>
          <w:sz w:val="22"/>
          <w:szCs w:val="22"/>
        </w:rPr>
        <w:tab/>
      </w:r>
      <w:r w:rsidR="00E0047C" w:rsidRPr="009A1AE6">
        <w:rPr>
          <w:rFonts w:ascii="Arial" w:hAnsi="Arial" w:cs="Arial"/>
          <w:position w:val="-56"/>
          <w:sz w:val="22"/>
          <w:szCs w:val="22"/>
        </w:rPr>
        <w:object w:dxaOrig="2420" w:dyaOrig="1280" w14:anchorId="237C87B0">
          <v:shape id="_x0000_i1075" type="#_x0000_t75" style="width:121.15pt;height:64.15pt" o:ole="">
            <v:imagedata r:id="rId115" o:title=""/>
          </v:shape>
          <o:OLEObject Type="Embed" ProgID="Equation.DSMT4" ShapeID="_x0000_i1075" DrawAspect="Content" ObjectID="_1567255670" r:id="rId116"/>
        </w:object>
      </w:r>
    </w:p>
    <w:p w14:paraId="512A38FF" w14:textId="77777777" w:rsidR="009A1AE6" w:rsidRPr="009A1AE6" w:rsidRDefault="009A1AE6" w:rsidP="00591E19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rPr>
          <w:rFonts w:ascii="Arial" w:hAnsi="Arial" w:cs="Arial"/>
          <w:sz w:val="22"/>
          <w:szCs w:val="22"/>
        </w:rPr>
      </w:pPr>
    </w:p>
    <w:p w14:paraId="5BD97609" w14:textId="77777777" w:rsidR="009A1AE6" w:rsidRPr="009A1AE6" w:rsidRDefault="009A1AE6" w:rsidP="00591E19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rPr>
          <w:rFonts w:ascii="Arial" w:hAnsi="Arial" w:cs="Arial"/>
          <w:sz w:val="22"/>
          <w:szCs w:val="22"/>
        </w:rPr>
      </w:pPr>
      <w:r w:rsidRPr="009A1AE6">
        <w:rPr>
          <w:rFonts w:ascii="Arial" w:hAnsi="Arial" w:cs="Arial"/>
          <w:sz w:val="22"/>
          <w:szCs w:val="22"/>
        </w:rPr>
        <w:tab/>
      </w:r>
      <w:r w:rsidR="00E0047C">
        <w:rPr>
          <w:rFonts w:ascii="Arial" w:hAnsi="Arial" w:cs="Arial"/>
          <w:sz w:val="22"/>
          <w:szCs w:val="22"/>
        </w:rPr>
        <w:tab/>
      </w:r>
      <w:r w:rsidRPr="009A1AE6">
        <w:rPr>
          <w:rFonts w:ascii="Arial" w:hAnsi="Arial" w:cs="Arial"/>
          <w:sz w:val="22"/>
          <w:szCs w:val="22"/>
        </w:rPr>
        <w:t>(</w:t>
      </w:r>
      <w:r w:rsidR="00E0047C">
        <w:rPr>
          <w:rFonts w:ascii="Arial" w:hAnsi="Arial" w:cs="Arial"/>
          <w:sz w:val="22"/>
          <w:szCs w:val="22"/>
        </w:rPr>
        <w:t>iii</w:t>
      </w:r>
      <w:r w:rsidRPr="009A1AE6">
        <w:rPr>
          <w:rFonts w:ascii="Arial" w:hAnsi="Arial" w:cs="Arial"/>
          <w:sz w:val="22"/>
          <w:szCs w:val="22"/>
        </w:rPr>
        <w:t>)</w:t>
      </w:r>
      <w:r w:rsidRPr="009A1AE6">
        <w:rPr>
          <w:rFonts w:ascii="Arial" w:hAnsi="Arial" w:cs="Arial"/>
          <w:sz w:val="22"/>
          <w:szCs w:val="22"/>
        </w:rPr>
        <w:tab/>
      </w:r>
      <w:r w:rsidRPr="009A1AE6">
        <w:rPr>
          <w:rFonts w:ascii="Arial" w:hAnsi="Arial" w:cs="Arial"/>
          <w:position w:val="-14"/>
          <w:sz w:val="22"/>
          <w:szCs w:val="22"/>
        </w:rPr>
        <w:object w:dxaOrig="3140" w:dyaOrig="400" w14:anchorId="7B6E3BC8">
          <v:shape id="_x0000_i1076" type="#_x0000_t75" style="width:156.95pt;height:20.15pt" o:ole="">
            <v:imagedata r:id="rId117" o:title=""/>
          </v:shape>
          <o:OLEObject Type="Embed" ProgID="Equation.DSMT4" ShapeID="_x0000_i1076" DrawAspect="Content" ObjectID="_1567255671" r:id="rId118"/>
        </w:object>
      </w:r>
    </w:p>
    <w:p w14:paraId="40922A96" w14:textId="77777777" w:rsidR="00591E19" w:rsidRPr="009A1AE6" w:rsidRDefault="009A1AE6" w:rsidP="00591E19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rPr>
          <w:rFonts w:ascii="Arial" w:hAnsi="Arial" w:cs="Arial"/>
          <w:sz w:val="22"/>
          <w:szCs w:val="22"/>
        </w:rPr>
      </w:pPr>
      <w:r w:rsidRPr="009A1AE6">
        <w:rPr>
          <w:rFonts w:ascii="Arial" w:hAnsi="Arial" w:cs="Arial"/>
          <w:sz w:val="22"/>
          <w:szCs w:val="22"/>
        </w:rPr>
        <w:tab/>
      </w:r>
      <w:r w:rsidRPr="009A1AE6">
        <w:rPr>
          <w:rFonts w:ascii="Arial" w:hAnsi="Arial" w:cs="Arial"/>
          <w:sz w:val="22"/>
          <w:szCs w:val="22"/>
        </w:rPr>
        <w:tab/>
      </w:r>
    </w:p>
    <w:p w14:paraId="427884E0" w14:textId="77777777" w:rsidR="00591E19" w:rsidRDefault="00CB5972" w:rsidP="00591E19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658752" behindDoc="0" locked="0" layoutInCell="1" allowOverlap="1" wp14:anchorId="4EF8677C" wp14:editId="2AA6D564">
                <wp:simplePos x="0" y="0"/>
                <wp:positionH relativeFrom="column">
                  <wp:posOffset>3997960</wp:posOffset>
                </wp:positionH>
                <wp:positionV relativeFrom="paragraph">
                  <wp:posOffset>192405</wp:posOffset>
                </wp:positionV>
                <wp:extent cx="342900" cy="309245"/>
                <wp:effectExtent l="6985" t="7620" r="2540" b="6985"/>
                <wp:wrapNone/>
                <wp:docPr id="21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0924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7B6A847" w14:textId="77777777" w:rsidR="00A8620F" w:rsidRDefault="00A8620F" w:rsidP="009A1AE6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EF8677C" id="_x0000_s1085" type="#_x0000_t202" style="position:absolute;left:0;text-align:left;margin-left:314.8pt;margin-top:15.15pt;width:27pt;height:24.35pt;z-index:25165875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" stroked="f">
                <v:fill opacity="0"/>
                <v:textbox>
                  <w:txbxContent>
                    <w:p w14:paraId="27B6A847" w14:textId="77777777" w:rsidR="00A8620F" w:rsidRDefault="00A8620F" w:rsidP="009A1AE6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659776" behindDoc="0" locked="0" layoutInCell="1" allowOverlap="1" wp14:anchorId="5D5532E5" wp14:editId="288E65AB">
                <wp:simplePos x="0" y="0"/>
                <wp:positionH relativeFrom="column">
                  <wp:posOffset>1852930</wp:posOffset>
                </wp:positionH>
                <wp:positionV relativeFrom="paragraph">
                  <wp:posOffset>204470</wp:posOffset>
                </wp:positionV>
                <wp:extent cx="342900" cy="232410"/>
                <wp:effectExtent l="5080" t="635" r="4445" b="5080"/>
                <wp:wrapNone/>
                <wp:docPr id="21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3241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D96C194" w14:textId="77777777" w:rsidR="00A8620F" w:rsidRDefault="00A8620F" w:rsidP="009A1AE6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5532E5" id="_x0000_s1086" type="#_x0000_t202" style="position:absolute;left:0;text-align:left;margin-left:145.9pt;margin-top:16.1pt;width:27pt;height:18.3pt;z-index:25165977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" stroked="f">
                <v:fill opacity="0"/>
                <v:textbox>
                  <w:txbxContent>
                    <w:p w14:paraId="4D96C194" w14:textId="77777777" w:rsidR="00A8620F" w:rsidRDefault="00A8620F" w:rsidP="009A1AE6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 w:rsidR="009A1AE6" w:rsidRPr="009A1AE6">
        <w:rPr>
          <w:rFonts w:ascii="Arial" w:hAnsi="Arial" w:cs="Arial"/>
          <w:sz w:val="22"/>
          <w:szCs w:val="22"/>
        </w:rPr>
        <w:tab/>
      </w:r>
      <w:r w:rsidR="009A1AE6" w:rsidRPr="009A1AE6">
        <w:rPr>
          <w:rFonts w:ascii="Arial" w:hAnsi="Arial" w:cs="Arial"/>
          <w:sz w:val="22"/>
          <w:szCs w:val="22"/>
        </w:rPr>
        <w:tab/>
      </w:r>
      <w:r w:rsidR="00E0047C">
        <w:rPr>
          <w:rFonts w:ascii="Arial" w:hAnsi="Arial" w:cs="Arial"/>
          <w:sz w:val="22"/>
          <w:szCs w:val="22"/>
        </w:rPr>
        <w:tab/>
      </w:r>
      <w:r w:rsidR="009A1AE6" w:rsidRPr="009A1AE6">
        <w:rPr>
          <w:rFonts w:ascii="Arial" w:hAnsi="Arial" w:cs="Arial"/>
          <w:position w:val="-14"/>
          <w:sz w:val="22"/>
          <w:szCs w:val="22"/>
        </w:rPr>
        <w:object w:dxaOrig="600" w:dyaOrig="400" w14:anchorId="79DF08DD">
          <v:shape id="_x0000_i1077" type="#_x0000_t75" style="width:30.05pt;height:20.15pt" o:ole="">
            <v:imagedata r:id="rId119" o:title=""/>
          </v:shape>
          <o:OLEObject Type="Embed" ProgID="Equation.DSMT4" ShapeID="_x0000_i1077" DrawAspect="Content" ObjectID="_1567255672" r:id="rId120"/>
        </w:object>
      </w:r>
      <w:r w:rsidR="009A1AE6" w:rsidRPr="009A1AE6">
        <w:rPr>
          <w:rFonts w:ascii="Arial" w:hAnsi="Arial" w:cs="Arial"/>
          <w:sz w:val="22"/>
          <w:szCs w:val="22"/>
        </w:rPr>
        <w:t xml:space="preserve"> is a one to one function so </w:t>
      </w:r>
      <w:r w:rsidR="009A1AE6" w:rsidRPr="009A1AE6">
        <w:rPr>
          <w:rFonts w:ascii="Arial" w:hAnsi="Arial" w:cs="Arial"/>
          <w:position w:val="-14"/>
          <w:sz w:val="22"/>
          <w:szCs w:val="22"/>
        </w:rPr>
        <w:object w:dxaOrig="940" w:dyaOrig="400" w14:anchorId="7C640BE1">
          <v:shape id="_x0000_i1078" type="#_x0000_t75" style="width:47.1pt;height:20.15pt" o:ole="">
            <v:imagedata r:id="rId121" o:title=""/>
          </v:shape>
          <o:OLEObject Type="Embed" ProgID="Equation.DSMT4" ShapeID="_x0000_i1078" DrawAspect="Content" ObjectID="_1567255673" r:id="rId122"/>
        </w:object>
      </w:r>
      <w:r w:rsidR="009A1AE6" w:rsidRPr="009A1AE6">
        <w:rPr>
          <w:rFonts w:ascii="Arial" w:hAnsi="Arial" w:cs="Arial"/>
          <w:sz w:val="22"/>
          <w:szCs w:val="22"/>
        </w:rPr>
        <w:t xml:space="preserve"> is also a one to one function.</w:t>
      </w:r>
    </w:p>
    <w:p w14:paraId="248E4AB0" w14:textId="77777777" w:rsidR="009A1AE6" w:rsidRDefault="009A1AE6" w:rsidP="00591E19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  <w:r w:rsidRPr="00716F47">
        <w:rPr>
          <w:rFonts w:ascii="Arial" w:hAnsi="Arial" w:cs="Arial"/>
          <w:sz w:val="22"/>
          <w:szCs w:val="22"/>
        </w:rPr>
        <w:lastRenderedPageBreak/>
        <w:t>1</w:t>
      </w:r>
      <w:r w:rsidR="000F6E7B">
        <w:rPr>
          <w:rFonts w:ascii="Arial" w:hAnsi="Arial" w:cs="Arial"/>
          <w:sz w:val="22"/>
          <w:szCs w:val="22"/>
        </w:rPr>
        <w:t>3</w:t>
      </w:r>
      <w:r>
        <w:rPr>
          <w:rFonts w:ascii="Arial" w:hAnsi="Arial" w:cs="Arial"/>
          <w:sz w:val="22"/>
          <w:szCs w:val="22"/>
        </w:rPr>
        <w:t>.</w:t>
      </w:r>
      <w:r>
        <w:rPr>
          <w:rFonts w:ascii="Arial" w:hAnsi="Arial" w:cs="Arial"/>
          <w:sz w:val="22"/>
          <w:szCs w:val="22"/>
        </w:rPr>
        <w:tab/>
        <w:t>(6 marks)</w:t>
      </w:r>
    </w:p>
    <w:p w14:paraId="01D3F617" w14:textId="77777777" w:rsidR="009A1AE6" w:rsidRDefault="009A1AE6" w:rsidP="009A1AE6">
      <w:pPr>
        <w:spacing w:before="0" w:after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  <w:t>(a)</w:t>
      </w:r>
      <w:r>
        <w:rPr>
          <w:rFonts w:ascii="Arial" w:hAnsi="Arial" w:cs="Arial"/>
          <w:sz w:val="22"/>
          <w:szCs w:val="22"/>
        </w:rPr>
        <w:tab/>
      </w:r>
      <w:r w:rsidRPr="009A1AE6">
        <w:rPr>
          <w:rFonts w:ascii="Arial" w:hAnsi="Arial" w:cs="Arial"/>
          <w:position w:val="-10"/>
          <w:sz w:val="22"/>
          <w:szCs w:val="22"/>
        </w:rPr>
        <w:object w:dxaOrig="1340" w:dyaOrig="320" w14:anchorId="2528B1D9">
          <v:shape id="_x0000_i1079" type="#_x0000_t75" style="width:66.9pt;height:16.05pt" o:ole="">
            <v:imagedata r:id="rId123" o:title=""/>
          </v:shape>
          <o:OLEObject Type="Embed" ProgID="Equation.DSMT4" ShapeID="_x0000_i1079" DrawAspect="Content" ObjectID="_1567255674" r:id="rId124"/>
        </w:object>
      </w:r>
      <w:r>
        <w:rPr>
          <w:rFonts w:ascii="Arial" w:hAnsi="Arial" w:cs="Arial"/>
          <w:sz w:val="22"/>
          <w:szCs w:val="22"/>
        </w:rPr>
        <w:t xml:space="preserve">  </w:t>
      </w:r>
      <w:r w:rsidRPr="002E43C8">
        <w:rPr>
          <w:rFonts w:ascii="Arial" w:hAnsi="Arial" w:cs="Arial"/>
          <w:sz w:val="22"/>
          <w:szCs w:val="22"/>
        </w:rPr>
        <w:sym w:font="Wingdings" w:char="F0FC"/>
      </w:r>
      <w:r w:rsidRPr="002E43C8">
        <w:rPr>
          <w:rFonts w:ascii="Arial" w:hAnsi="Arial" w:cs="Arial"/>
          <w:sz w:val="22"/>
          <w:szCs w:val="22"/>
        </w:rPr>
        <w:sym w:font="Wingdings" w:char="F0FC"/>
      </w:r>
      <w:r w:rsidRPr="002E43C8">
        <w:rPr>
          <w:rFonts w:ascii="Arial" w:hAnsi="Arial" w:cs="Arial"/>
          <w:sz w:val="22"/>
          <w:szCs w:val="22"/>
        </w:rPr>
        <w:sym w:font="Wingdings" w:char="F0FC"/>
      </w:r>
    </w:p>
    <w:p w14:paraId="3B949404" w14:textId="77777777" w:rsidR="00375158" w:rsidRDefault="00375158" w:rsidP="009A1AE6">
      <w:pPr>
        <w:spacing w:before="0" w:after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  <w:t>(b)</w:t>
      </w:r>
      <w:r>
        <w:rPr>
          <w:rFonts w:ascii="Arial" w:hAnsi="Arial" w:cs="Arial"/>
          <w:sz w:val="22"/>
          <w:szCs w:val="22"/>
        </w:rPr>
        <w:tab/>
        <w:t xml:space="preserve">Area = </w:t>
      </w:r>
      <w:r w:rsidRPr="00375158">
        <w:rPr>
          <w:rFonts w:ascii="Arial" w:hAnsi="Arial" w:cs="Arial"/>
          <w:position w:val="-30"/>
          <w:sz w:val="22"/>
          <w:szCs w:val="22"/>
        </w:rPr>
        <w:object w:dxaOrig="5200" w:dyaOrig="720" w14:anchorId="253B9618">
          <v:shape id="_x0000_i1080" type="#_x0000_t75" style="width:260pt;height:36.15pt" o:ole="">
            <v:imagedata r:id="rId125" o:title=""/>
          </v:shape>
          <o:OLEObject Type="Embed" ProgID="Equation.DSMT4" ShapeID="_x0000_i1080" DrawAspect="Content" ObjectID="_1567255675" r:id="rId126"/>
        </w:object>
      </w:r>
      <w:r>
        <w:rPr>
          <w:rFonts w:ascii="Arial" w:hAnsi="Arial" w:cs="Arial"/>
          <w:sz w:val="22"/>
          <w:szCs w:val="22"/>
        </w:rPr>
        <w:t xml:space="preserve">    </w:t>
      </w:r>
      <w:r w:rsidRPr="002E43C8">
        <w:rPr>
          <w:rFonts w:ascii="Arial" w:hAnsi="Arial" w:cs="Arial"/>
          <w:sz w:val="22"/>
          <w:szCs w:val="22"/>
        </w:rPr>
        <w:sym w:font="Wingdings" w:char="F0FC"/>
      </w:r>
      <w:r w:rsidRPr="002E43C8">
        <w:rPr>
          <w:rFonts w:ascii="Arial" w:hAnsi="Arial" w:cs="Arial"/>
          <w:sz w:val="22"/>
          <w:szCs w:val="22"/>
        </w:rPr>
        <w:sym w:font="Wingdings" w:char="F0FC"/>
      </w:r>
      <w:r w:rsidRPr="002E43C8">
        <w:rPr>
          <w:rFonts w:ascii="Arial" w:hAnsi="Arial" w:cs="Arial"/>
          <w:sz w:val="22"/>
          <w:szCs w:val="22"/>
        </w:rPr>
        <w:sym w:font="Wingdings" w:char="F0FC"/>
      </w:r>
      <w:r>
        <w:rPr>
          <w:rFonts w:ascii="Arial" w:hAnsi="Arial" w:cs="Arial"/>
          <w:sz w:val="22"/>
          <w:szCs w:val="22"/>
        </w:rPr>
        <w:t xml:space="preserve">  </w:t>
      </w:r>
    </w:p>
    <w:p w14:paraId="4DFF381E" w14:textId="77777777" w:rsidR="002B3209" w:rsidRDefault="002B3209" w:rsidP="002B3209">
      <w:pPr>
        <w:spacing w:before="0" w:after="0"/>
        <w:jc w:val="center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object w:dxaOrig="7329" w:dyaOrig="4593" w14:anchorId="79F9DC66">
          <v:shape id="_x0000_i1081" type="#_x0000_t75" style="width:212.95pt;height:133.4pt" o:ole="">
            <v:imagedata r:id="rId127" o:title=""/>
          </v:shape>
          <o:OLEObject Type="Embed" ProgID="FXDraw.Graphic" ShapeID="_x0000_i1081" DrawAspect="Content" ObjectID="_1567255676" r:id="rId128"/>
        </w:object>
      </w:r>
    </w:p>
    <w:p w14:paraId="5318BF7F" w14:textId="77777777" w:rsidR="002B3209" w:rsidRDefault="002B3209" w:rsidP="002B3209">
      <w:pPr>
        <w:spacing w:before="0" w:after="0"/>
        <w:jc w:val="center"/>
      </w:pPr>
    </w:p>
    <w:p w14:paraId="77775ADA" w14:textId="77777777" w:rsidR="00375158" w:rsidRDefault="00375158" w:rsidP="00375158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120"/>
        <w:rPr>
          <w:rFonts w:ascii="Arial" w:hAnsi="Arial" w:cs="Arial"/>
          <w:sz w:val="22"/>
          <w:szCs w:val="22"/>
        </w:rPr>
      </w:pPr>
      <w:r w:rsidRPr="00FE0378">
        <w:rPr>
          <w:rFonts w:ascii="Arial" w:hAnsi="Arial" w:cs="Arial"/>
          <w:sz w:val="22"/>
          <w:szCs w:val="22"/>
        </w:rPr>
        <w:t>1</w:t>
      </w:r>
      <w:r w:rsidR="000F6E7B">
        <w:rPr>
          <w:rFonts w:ascii="Arial" w:hAnsi="Arial" w:cs="Arial"/>
          <w:sz w:val="22"/>
          <w:szCs w:val="22"/>
        </w:rPr>
        <w:t>4</w:t>
      </w:r>
      <w:r w:rsidRPr="00FE0378">
        <w:rPr>
          <w:rFonts w:ascii="Arial" w:hAnsi="Arial" w:cs="Arial"/>
          <w:sz w:val="22"/>
          <w:szCs w:val="22"/>
        </w:rPr>
        <w:t>.</w:t>
      </w:r>
      <w:r w:rsidRPr="00FE0378">
        <w:rPr>
          <w:rFonts w:ascii="Arial" w:hAnsi="Arial" w:cs="Arial"/>
          <w:sz w:val="22"/>
          <w:szCs w:val="22"/>
        </w:rPr>
        <w:tab/>
        <w:t>(</w:t>
      </w:r>
      <w:r>
        <w:rPr>
          <w:rFonts w:ascii="Arial" w:hAnsi="Arial" w:cs="Arial"/>
          <w:sz w:val="22"/>
          <w:szCs w:val="22"/>
        </w:rPr>
        <w:t xml:space="preserve">7 </w:t>
      </w:r>
      <w:r w:rsidRPr="00FE0378">
        <w:rPr>
          <w:rFonts w:ascii="Arial" w:hAnsi="Arial" w:cs="Arial"/>
          <w:sz w:val="22"/>
          <w:szCs w:val="22"/>
        </w:rPr>
        <w:t>marks)</w:t>
      </w:r>
    </w:p>
    <w:p w14:paraId="38E556BB" w14:textId="77777777" w:rsidR="00C02242" w:rsidRDefault="00CB5972" w:rsidP="00591E19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660800" behindDoc="0" locked="0" layoutInCell="1" allowOverlap="1" wp14:anchorId="0189326A" wp14:editId="075FBBA4">
                <wp:simplePos x="0" y="0"/>
                <wp:positionH relativeFrom="column">
                  <wp:posOffset>2510155</wp:posOffset>
                </wp:positionH>
                <wp:positionV relativeFrom="paragraph">
                  <wp:posOffset>124460</wp:posOffset>
                </wp:positionV>
                <wp:extent cx="342900" cy="325120"/>
                <wp:effectExtent l="5080" t="8255" r="4445" b="0"/>
                <wp:wrapNone/>
                <wp:docPr id="20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2512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094220C" w14:textId="77777777" w:rsidR="00A8620F" w:rsidRDefault="00A8620F" w:rsidP="00C02242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89326A" id="_x0000_s1087" type="#_x0000_t202" style="position:absolute;left:0;text-align:left;margin-left:197.65pt;margin-top:9.8pt;width:27pt;height:25.6pt;z-index:25166080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" stroked="f">
                <v:fill opacity="0"/>
                <v:textbox>
                  <w:txbxContent>
                    <w:p w14:paraId="6094220C" w14:textId="77777777" w:rsidR="00A8620F" w:rsidRDefault="00A8620F" w:rsidP="00C02242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 w:rsidR="00375158">
        <w:rPr>
          <w:rFonts w:ascii="Arial" w:hAnsi="Arial" w:cs="Arial"/>
          <w:sz w:val="22"/>
          <w:szCs w:val="22"/>
        </w:rPr>
        <w:tab/>
        <w:t>(a)</w:t>
      </w:r>
      <w:r w:rsidR="00C02242" w:rsidRPr="00C02242">
        <w:t xml:space="preserve"> </w:t>
      </w:r>
      <w:r w:rsidR="00C02242">
        <w:tab/>
      </w:r>
      <w:r w:rsidR="00C02242" w:rsidRPr="00D902FE">
        <w:rPr>
          <w:position w:val="-34"/>
        </w:rPr>
        <w:object w:dxaOrig="2620" w:dyaOrig="800" w14:anchorId="7EAE3FB8">
          <v:shape id="_x0000_i1082" type="#_x0000_t75" style="width:131.05pt;height:39.9pt" o:ole="">
            <v:imagedata r:id="rId129" o:title=""/>
          </v:shape>
          <o:OLEObject Type="Embed" ProgID="Equation.DSMT4" ShapeID="_x0000_i1082" DrawAspect="Content" ObjectID="_1567255677" r:id="rId130"/>
        </w:object>
      </w:r>
    </w:p>
    <w:p w14:paraId="513D0F63" w14:textId="77777777" w:rsidR="009A1AE6" w:rsidRDefault="00CB5972" w:rsidP="00591E19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rPr>
          <w:rFonts w:ascii="Arial" w:hAnsi="Arial" w:cs="Arial"/>
          <w:sz w:val="22"/>
          <w:szCs w:val="22"/>
        </w:rPr>
      </w:pPr>
      <w:r w:rsidRPr="008F7083">
        <w:rPr>
          <w:rFonts w:ascii="Arial" w:hAnsi="Arial" w:cs="Arial"/>
          <w:noProof/>
          <w:sz w:val="22"/>
          <w:szCs w:val="22"/>
          <w:highlight w:val="yellow"/>
        </w:rPr>
        <w:lastRenderedPageBreak/>
        <mc:AlternateContent>
          <mc:Choice Requires="wps">
            <w:drawing>
              <wp:anchor distT="45720" distB="45720" distL="114300" distR="114300" simplePos="0" relativeHeight="251605504" behindDoc="0" locked="0" layoutInCell="1" allowOverlap="1" wp14:anchorId="7DCF6393" wp14:editId="182BEC06">
                <wp:simplePos x="0" y="0"/>
                <wp:positionH relativeFrom="column">
                  <wp:posOffset>4337050</wp:posOffset>
                </wp:positionH>
                <wp:positionV relativeFrom="paragraph">
                  <wp:posOffset>3449320</wp:posOffset>
                </wp:positionV>
                <wp:extent cx="342900" cy="325120"/>
                <wp:effectExtent l="3175" t="7620" r="6350" b="635"/>
                <wp:wrapNone/>
                <wp:docPr id="20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2512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F840762" w14:textId="77777777" w:rsidR="00A8620F" w:rsidRDefault="00A8620F" w:rsidP="00D47B53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DCF6393" id="_x0000_s1088" type="#_x0000_t202" style="position:absolute;left:0;text-align:left;margin-left:341.5pt;margin-top:271.6pt;width:27pt;height:25.6pt;z-index:25160550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" stroked="f">
                <v:fill opacity="0"/>
                <v:textbox>
                  <w:txbxContent>
                    <w:p w14:paraId="2F840762" w14:textId="77777777" w:rsidR="00A8620F" w:rsidRDefault="00A8620F" w:rsidP="00D47B53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</w:rPr>
        <w:drawing>
          <wp:anchor distT="0" distB="0" distL="114300" distR="114300" simplePos="0" relativeHeight="251666944" behindDoc="0" locked="0" layoutInCell="1" allowOverlap="1" wp14:anchorId="680A7220" wp14:editId="73C92E8E">
            <wp:simplePos x="0" y="0"/>
            <wp:positionH relativeFrom="column">
              <wp:posOffset>4968240</wp:posOffset>
            </wp:positionH>
            <wp:positionV relativeFrom="paragraph">
              <wp:posOffset>3368040</wp:posOffset>
            </wp:positionV>
            <wp:extent cx="965835" cy="1316990"/>
            <wp:effectExtent l="0" t="0" r="0" b="0"/>
            <wp:wrapNone/>
            <wp:docPr id="2305" name="Picture 2305" descr="https://scoutingevent.com/attachment/BSA272/37550_1427127585_2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5" descr="https://scoutingevent.com/attachment/BSA272/37550_1427127585_2001.jpg"/>
                    <pic:cNvPicPr>
                      <a:picLocks noChangeAspect="1" noChangeArrowheads="1"/>
                    </pic:cNvPicPr>
                  </pic:nvPicPr>
                  <pic:blipFill>
                    <a:blip r:embed="rId131" r:link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965835" cy="1316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663872" behindDoc="0" locked="0" layoutInCell="1" allowOverlap="1" wp14:anchorId="080C043C" wp14:editId="500B3502">
                <wp:simplePos x="0" y="0"/>
                <wp:positionH relativeFrom="column">
                  <wp:posOffset>2616835</wp:posOffset>
                </wp:positionH>
                <wp:positionV relativeFrom="paragraph">
                  <wp:posOffset>2999740</wp:posOffset>
                </wp:positionV>
                <wp:extent cx="342900" cy="325120"/>
                <wp:effectExtent l="6985" t="5715" r="2540" b="2540"/>
                <wp:wrapNone/>
                <wp:docPr id="2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2512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BDE7E00" w14:textId="77777777" w:rsidR="00A8620F" w:rsidRDefault="00A8620F" w:rsidP="00C02242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80C043C" id="_x0000_s1089" type="#_x0000_t202" style="position:absolute;left:0;text-align:left;margin-left:206.05pt;margin-top:236.2pt;width:27pt;height:25.6pt;z-index:25166387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" stroked="f">
                <v:fill opacity="0"/>
                <v:textbox>
                  <w:txbxContent>
                    <w:p w14:paraId="0BDE7E00" w14:textId="77777777" w:rsidR="00A8620F" w:rsidRDefault="00A8620F" w:rsidP="00C02242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662848" behindDoc="0" locked="0" layoutInCell="1" allowOverlap="1" wp14:anchorId="58FD64F1" wp14:editId="0C165BE1">
                <wp:simplePos x="0" y="0"/>
                <wp:positionH relativeFrom="column">
                  <wp:posOffset>2654935</wp:posOffset>
                </wp:positionH>
                <wp:positionV relativeFrom="paragraph">
                  <wp:posOffset>2642235</wp:posOffset>
                </wp:positionV>
                <wp:extent cx="342900" cy="325120"/>
                <wp:effectExtent l="6985" t="635" r="2540" b="7620"/>
                <wp:wrapNone/>
                <wp:docPr id="20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2512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A5AF417" w14:textId="77777777" w:rsidR="00A8620F" w:rsidRDefault="00A8620F" w:rsidP="00C02242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8FD64F1" id="_x0000_s1090" type="#_x0000_t202" style="position:absolute;left:0;text-align:left;margin-left:209.05pt;margin-top:208.05pt;width:27pt;height:25.6pt;z-index:25166284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" stroked="f">
                <v:fill opacity="0"/>
                <v:textbox>
                  <w:txbxContent>
                    <w:p w14:paraId="6A5AF417" w14:textId="77777777" w:rsidR="00A8620F" w:rsidRDefault="00A8620F" w:rsidP="00C02242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661824" behindDoc="0" locked="0" layoutInCell="1" allowOverlap="1" wp14:anchorId="50CF708C" wp14:editId="411D9256">
                <wp:simplePos x="0" y="0"/>
                <wp:positionH relativeFrom="column">
                  <wp:posOffset>2343150</wp:posOffset>
                </wp:positionH>
                <wp:positionV relativeFrom="paragraph">
                  <wp:posOffset>1247140</wp:posOffset>
                </wp:positionV>
                <wp:extent cx="342900" cy="325120"/>
                <wp:effectExtent l="0" t="5715" r="0" b="2540"/>
                <wp:wrapNone/>
                <wp:docPr id="20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2512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28FD4E7" w14:textId="77777777" w:rsidR="00A8620F" w:rsidRDefault="00A8620F" w:rsidP="00C02242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0CF708C" id="_x0000_s1091" type="#_x0000_t202" style="position:absolute;left:0;text-align:left;margin-left:184.5pt;margin-top:98.2pt;width:27pt;height:25.6pt;z-index:25166182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" stroked="f">
                <v:fill opacity="0"/>
                <v:textbox>
                  <w:txbxContent>
                    <w:p w14:paraId="128FD4E7" w14:textId="77777777" w:rsidR="00A8620F" w:rsidRDefault="00A8620F" w:rsidP="00C02242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 w:rsidR="00375158">
        <w:rPr>
          <w:rFonts w:ascii="Arial" w:hAnsi="Arial" w:cs="Arial"/>
          <w:sz w:val="22"/>
          <w:szCs w:val="22"/>
        </w:rPr>
        <w:tab/>
      </w:r>
      <w:r w:rsidR="00C02242">
        <w:rPr>
          <w:rFonts w:ascii="Arial" w:hAnsi="Arial" w:cs="Arial"/>
          <w:sz w:val="22"/>
          <w:szCs w:val="22"/>
        </w:rPr>
        <w:tab/>
      </w:r>
      <w:r w:rsidR="00A94013" w:rsidRPr="00C02242">
        <w:rPr>
          <w:rFonts w:ascii="Arial" w:hAnsi="Arial" w:cs="Arial"/>
          <w:position w:val="-26"/>
          <w:sz w:val="22"/>
          <w:szCs w:val="22"/>
        </w:rPr>
        <w:object w:dxaOrig="6560" w:dyaOrig="5760" w14:anchorId="2683C12A">
          <v:shape id="_x0000_i1083" type="#_x0000_t75" style="width:327.9pt;height:4in" o:ole="">
            <v:imagedata r:id="rId133" o:title=""/>
          </v:shape>
          <o:OLEObject Type="Embed" ProgID="Equation.DSMT4" ShapeID="_x0000_i1083" DrawAspect="Content" ObjectID="_1567255678" r:id="rId134"/>
        </w:object>
      </w:r>
    </w:p>
    <w:p w14:paraId="2E841F6F" w14:textId="77777777" w:rsidR="009A1AE6" w:rsidRDefault="00CB5972" w:rsidP="00591E19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664896" behindDoc="0" locked="0" layoutInCell="1" allowOverlap="1" wp14:anchorId="27962C85" wp14:editId="4736B000">
                <wp:simplePos x="0" y="0"/>
                <wp:positionH relativeFrom="column">
                  <wp:posOffset>3415030</wp:posOffset>
                </wp:positionH>
                <wp:positionV relativeFrom="paragraph">
                  <wp:posOffset>148590</wp:posOffset>
                </wp:positionV>
                <wp:extent cx="342900" cy="325120"/>
                <wp:effectExtent l="5080" t="7620" r="4445" b="635"/>
                <wp:wrapNone/>
                <wp:docPr id="20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2512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1A0FFE4" w14:textId="77777777" w:rsidR="00A8620F" w:rsidRDefault="00A8620F" w:rsidP="00C76890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7962C85" id="_x0000_s1092" type="#_x0000_t202" style="position:absolute;left:0;text-align:left;margin-left:268.9pt;margin-top:11.7pt;width:27pt;height:25.6pt;z-index:25166489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" stroked="f">
                <v:fill opacity="0"/>
                <v:textbox>
                  <w:txbxContent>
                    <w:p w14:paraId="71A0FFE4" w14:textId="77777777" w:rsidR="00A8620F" w:rsidRDefault="00A8620F" w:rsidP="00C76890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</w:p>
    <w:p w14:paraId="1DB6B054" w14:textId="77777777" w:rsidR="00C02242" w:rsidRDefault="00C02242" w:rsidP="00591E19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>Yes, the arrow goes over the back fence.</w:t>
      </w:r>
    </w:p>
    <w:p w14:paraId="0497598A" w14:textId="77777777" w:rsidR="009A1AE6" w:rsidRDefault="009A1AE6" w:rsidP="00591E19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rPr>
          <w:rFonts w:ascii="Arial" w:hAnsi="Arial" w:cs="Arial"/>
          <w:sz w:val="22"/>
          <w:szCs w:val="22"/>
        </w:rPr>
      </w:pPr>
    </w:p>
    <w:p w14:paraId="3D52C080" w14:textId="77777777" w:rsidR="009A1AE6" w:rsidRDefault="00CB5972" w:rsidP="00591E19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665920" behindDoc="0" locked="0" layoutInCell="1" allowOverlap="1" wp14:anchorId="180AC6FF" wp14:editId="7080D3B0">
                <wp:simplePos x="0" y="0"/>
                <wp:positionH relativeFrom="column">
                  <wp:posOffset>2889885</wp:posOffset>
                </wp:positionH>
                <wp:positionV relativeFrom="paragraph">
                  <wp:posOffset>182245</wp:posOffset>
                </wp:positionV>
                <wp:extent cx="342900" cy="325120"/>
                <wp:effectExtent l="3810" t="4445" r="5715" b="3810"/>
                <wp:wrapNone/>
                <wp:docPr id="20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2512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123D04E" w14:textId="77777777" w:rsidR="00A8620F" w:rsidRDefault="00A8620F" w:rsidP="00C76890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80AC6FF" id="_x0000_s1093" type="#_x0000_t202" style="position:absolute;left:0;text-align:left;margin-left:227.55pt;margin-top:14.35pt;width:27pt;height:25.6pt;z-index:25166592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" stroked="f">
                <v:fill opacity="0"/>
                <v:textbox>
                  <w:txbxContent>
                    <w:p w14:paraId="5123D04E" w14:textId="77777777" w:rsidR="00A8620F" w:rsidRDefault="00A8620F" w:rsidP="00C76890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 w:rsidR="00C76890">
        <w:rPr>
          <w:rFonts w:ascii="Arial" w:hAnsi="Arial" w:cs="Arial"/>
          <w:sz w:val="22"/>
          <w:szCs w:val="22"/>
        </w:rPr>
        <w:tab/>
        <w:t>(b)</w:t>
      </w:r>
      <w:r w:rsidR="00C76890">
        <w:rPr>
          <w:rFonts w:ascii="Arial" w:hAnsi="Arial" w:cs="Arial"/>
          <w:sz w:val="22"/>
          <w:szCs w:val="22"/>
        </w:rPr>
        <w:tab/>
      </w:r>
      <w:r w:rsidR="00A94013" w:rsidRPr="00C76890">
        <w:rPr>
          <w:rFonts w:ascii="Arial" w:hAnsi="Arial" w:cs="Arial"/>
          <w:position w:val="-28"/>
          <w:sz w:val="22"/>
          <w:szCs w:val="22"/>
        </w:rPr>
        <w:object w:dxaOrig="3159" w:dyaOrig="680" w14:anchorId="194609D7">
          <v:shape id="_x0000_i1084" type="#_x0000_t75" style="width:158pt;height:34.1pt" o:ole="">
            <v:imagedata r:id="rId135" o:title=""/>
          </v:shape>
          <o:OLEObject Type="Embed" ProgID="Equation.DSMT4" ShapeID="_x0000_i1084" DrawAspect="Content" ObjectID="_1567255679" r:id="rId136"/>
        </w:object>
      </w:r>
    </w:p>
    <w:p w14:paraId="2AAFBF46" w14:textId="77777777" w:rsidR="009A1AE6" w:rsidRDefault="009A1AE6" w:rsidP="00591E19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rPr>
          <w:rFonts w:ascii="Arial" w:hAnsi="Arial" w:cs="Arial"/>
          <w:sz w:val="22"/>
          <w:szCs w:val="22"/>
        </w:rPr>
      </w:pPr>
    </w:p>
    <w:p w14:paraId="3349B2ED" w14:textId="77777777" w:rsidR="009A1AE6" w:rsidRDefault="009A1AE6" w:rsidP="00591E19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rPr>
          <w:rFonts w:ascii="Arial" w:hAnsi="Arial" w:cs="Arial"/>
          <w:sz w:val="22"/>
          <w:szCs w:val="22"/>
        </w:rPr>
      </w:pPr>
    </w:p>
    <w:p w14:paraId="2D62076A" w14:textId="77777777" w:rsidR="009A1AE6" w:rsidRDefault="002B3209" w:rsidP="00591E19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  <w:r w:rsidR="00D72388" w:rsidRPr="00FE0378">
        <w:rPr>
          <w:rFonts w:ascii="Arial" w:hAnsi="Arial" w:cs="Arial"/>
          <w:sz w:val="22"/>
          <w:szCs w:val="22"/>
        </w:rPr>
        <w:lastRenderedPageBreak/>
        <w:t>1</w:t>
      </w:r>
      <w:r w:rsidR="000F6E7B">
        <w:rPr>
          <w:rFonts w:ascii="Arial" w:hAnsi="Arial" w:cs="Arial"/>
          <w:sz w:val="22"/>
          <w:szCs w:val="22"/>
        </w:rPr>
        <w:t>5</w:t>
      </w:r>
      <w:r w:rsidR="00D72388" w:rsidRPr="00FE0378">
        <w:rPr>
          <w:rFonts w:ascii="Arial" w:hAnsi="Arial" w:cs="Arial"/>
          <w:sz w:val="22"/>
          <w:szCs w:val="22"/>
        </w:rPr>
        <w:t>.</w:t>
      </w:r>
      <w:r w:rsidR="00D72388" w:rsidRPr="00FE0378">
        <w:rPr>
          <w:rFonts w:ascii="Arial" w:hAnsi="Arial" w:cs="Arial"/>
          <w:sz w:val="22"/>
          <w:szCs w:val="22"/>
        </w:rPr>
        <w:tab/>
        <w:t>(10 marks)</w:t>
      </w:r>
    </w:p>
    <w:p w14:paraId="24C334C4" w14:textId="77777777" w:rsidR="00D72388" w:rsidRDefault="00D72388" w:rsidP="00591E19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  <w:t>(a)</w:t>
      </w:r>
      <w:r>
        <w:rPr>
          <w:rFonts w:ascii="Arial" w:hAnsi="Arial" w:cs="Arial"/>
          <w:sz w:val="22"/>
          <w:szCs w:val="22"/>
        </w:rPr>
        <w:tab/>
      </w:r>
      <w:r w:rsidRPr="00C76890">
        <w:rPr>
          <w:rFonts w:ascii="Arial" w:hAnsi="Arial" w:cs="Arial"/>
          <w:position w:val="-28"/>
          <w:sz w:val="22"/>
          <w:szCs w:val="22"/>
        </w:rPr>
        <w:object w:dxaOrig="3080" w:dyaOrig="680" w14:anchorId="2EF43D2C">
          <v:shape id="_x0000_i1085" type="#_x0000_t75" style="width:153.9pt;height:34.1pt" o:ole="">
            <v:imagedata r:id="rId137" o:title=""/>
          </v:shape>
          <o:OLEObject Type="Embed" ProgID="Equation.DSMT4" ShapeID="_x0000_i1085" DrawAspect="Content" ObjectID="_1567255680" r:id="rId138"/>
        </w:object>
      </w:r>
    </w:p>
    <w:p w14:paraId="6FCC1313" w14:textId="77777777" w:rsidR="00A94013" w:rsidRDefault="00D72388" w:rsidP="00D72388">
      <w:pPr>
        <w:spacing w:before="0" w:after="0"/>
        <w:rPr>
          <w:rFonts w:ascii="Arial" w:hAnsi="Arial" w:cs="Arial"/>
          <w:sz w:val="22"/>
          <w:szCs w:val="22"/>
        </w:rPr>
      </w:pPr>
      <w:r>
        <w:t xml:space="preserve">                            </w:t>
      </w:r>
      <w:r w:rsidRPr="002E43C8">
        <w:rPr>
          <w:rFonts w:ascii="Arial" w:hAnsi="Arial" w:cs="Arial"/>
          <w:sz w:val="22"/>
          <w:szCs w:val="22"/>
        </w:rPr>
        <w:sym w:font="Wingdings" w:char="F0FC"/>
      </w:r>
      <w:r>
        <w:rPr>
          <w:rFonts w:ascii="Arial" w:hAnsi="Arial" w:cs="Arial"/>
          <w:sz w:val="22"/>
          <w:szCs w:val="22"/>
        </w:rPr>
        <w:t xml:space="preserve">     </w:t>
      </w:r>
      <w:r w:rsidRPr="002E43C8">
        <w:rPr>
          <w:rFonts w:ascii="Arial" w:hAnsi="Arial" w:cs="Arial"/>
          <w:sz w:val="22"/>
          <w:szCs w:val="22"/>
        </w:rPr>
        <w:sym w:font="Wingdings" w:char="F0FC"/>
      </w:r>
      <w:r>
        <w:rPr>
          <w:rFonts w:ascii="Arial" w:hAnsi="Arial" w:cs="Arial"/>
          <w:sz w:val="22"/>
          <w:szCs w:val="22"/>
        </w:rPr>
        <w:t xml:space="preserve">             </w:t>
      </w:r>
      <w:r w:rsidRPr="002E43C8">
        <w:rPr>
          <w:rFonts w:ascii="Arial" w:hAnsi="Arial" w:cs="Arial"/>
          <w:sz w:val="22"/>
          <w:szCs w:val="22"/>
        </w:rPr>
        <w:sym w:font="Wingdings" w:char="F0FC"/>
      </w:r>
      <w:r>
        <w:rPr>
          <w:rFonts w:ascii="Arial" w:hAnsi="Arial" w:cs="Arial"/>
          <w:sz w:val="22"/>
          <w:szCs w:val="22"/>
        </w:rPr>
        <w:t xml:space="preserve">     </w:t>
      </w:r>
      <w:r w:rsidRPr="002E43C8">
        <w:rPr>
          <w:rFonts w:ascii="Arial" w:hAnsi="Arial" w:cs="Arial"/>
          <w:sz w:val="22"/>
          <w:szCs w:val="22"/>
        </w:rPr>
        <w:sym w:font="Wingdings" w:char="F0FC"/>
      </w:r>
      <w:r>
        <w:rPr>
          <w:rFonts w:ascii="Arial" w:hAnsi="Arial" w:cs="Arial"/>
          <w:sz w:val="22"/>
          <w:szCs w:val="22"/>
        </w:rPr>
        <w:t xml:space="preserve">      </w:t>
      </w:r>
    </w:p>
    <w:p w14:paraId="0304B1DF" w14:textId="77777777" w:rsidR="00D72388" w:rsidRDefault="00D72388" w:rsidP="00D72388">
      <w:pPr>
        <w:spacing w:before="0" w:after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</w:p>
    <w:p w14:paraId="66287620" w14:textId="77777777" w:rsidR="00D72388" w:rsidRDefault="00D72388" w:rsidP="00D72388">
      <w:pPr>
        <w:tabs>
          <w:tab w:val="left" w:pos="567"/>
          <w:tab w:val="left" w:pos="1134"/>
          <w:tab w:val="left" w:pos="1701"/>
        </w:tabs>
        <w:spacing w:before="0" w:after="0"/>
        <w:ind w:left="0" w:firstLine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  <w:t>(b)</w:t>
      </w:r>
      <w:r>
        <w:rPr>
          <w:rFonts w:ascii="Arial" w:hAnsi="Arial" w:cs="Arial"/>
          <w:sz w:val="22"/>
          <w:szCs w:val="22"/>
        </w:rPr>
        <w:tab/>
        <w:t>(i)</w:t>
      </w:r>
      <w:r>
        <w:rPr>
          <w:rFonts w:ascii="Arial" w:hAnsi="Arial" w:cs="Arial"/>
          <w:sz w:val="22"/>
          <w:szCs w:val="22"/>
        </w:rPr>
        <w:tab/>
        <w:t xml:space="preserve">The period is 2 cm.   </w:t>
      </w:r>
      <w:r w:rsidRPr="002E43C8">
        <w:rPr>
          <w:rFonts w:ascii="Arial" w:hAnsi="Arial" w:cs="Arial"/>
          <w:sz w:val="22"/>
          <w:szCs w:val="22"/>
        </w:rPr>
        <w:sym w:font="Wingdings" w:char="F0FC"/>
      </w:r>
      <w:r>
        <w:rPr>
          <w:rFonts w:ascii="Arial" w:hAnsi="Arial" w:cs="Arial"/>
          <w:sz w:val="22"/>
          <w:szCs w:val="22"/>
        </w:rPr>
        <w:t xml:space="preserve">      </w:t>
      </w:r>
      <w:r w:rsidRPr="00D902FE">
        <w:rPr>
          <w:position w:val="-6"/>
        </w:rPr>
        <w:object w:dxaOrig="580" w:dyaOrig="279" w14:anchorId="6ADB8012">
          <v:shape id="_x0000_i1086" type="#_x0000_t75" style="width:29pt;height:14pt" o:ole="">
            <v:imagedata r:id="rId139" o:title=""/>
          </v:shape>
          <o:OLEObject Type="Embed" ProgID="Equation.DSMT4" ShapeID="_x0000_i1086" DrawAspect="Content" ObjectID="_1567255681" r:id="rId140"/>
        </w:object>
      </w:r>
      <w:r>
        <w:t xml:space="preserve"> </w:t>
      </w:r>
      <w:r>
        <w:rPr>
          <w:rFonts w:ascii="Arial" w:hAnsi="Arial" w:cs="Arial"/>
          <w:sz w:val="22"/>
          <w:szCs w:val="22"/>
        </w:rPr>
        <w:t xml:space="preserve">  </w:t>
      </w:r>
      <w:r w:rsidRPr="002E43C8">
        <w:rPr>
          <w:rFonts w:ascii="Arial" w:hAnsi="Arial" w:cs="Arial"/>
          <w:sz w:val="22"/>
          <w:szCs w:val="22"/>
        </w:rPr>
        <w:sym w:font="Wingdings" w:char="F0FC"/>
      </w:r>
      <w:r>
        <w:rPr>
          <w:rFonts w:ascii="Arial" w:hAnsi="Arial" w:cs="Arial"/>
          <w:sz w:val="22"/>
          <w:szCs w:val="22"/>
        </w:rPr>
        <w:t xml:space="preserve">  </w:t>
      </w:r>
    </w:p>
    <w:p w14:paraId="394899B9" w14:textId="77777777" w:rsidR="00D72388" w:rsidRDefault="00D72388" w:rsidP="00D72388">
      <w:pPr>
        <w:tabs>
          <w:tab w:val="left" w:pos="567"/>
          <w:tab w:val="left" w:pos="1134"/>
          <w:tab w:val="left" w:pos="1701"/>
        </w:tabs>
        <w:spacing w:before="0" w:after="0"/>
        <w:ind w:left="0" w:firstLine="0"/>
      </w:pP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>(ii)</w:t>
      </w:r>
      <w:r>
        <w:rPr>
          <w:rFonts w:ascii="Arial" w:hAnsi="Arial" w:cs="Arial"/>
          <w:sz w:val="22"/>
          <w:szCs w:val="22"/>
        </w:rPr>
        <w:tab/>
      </w:r>
      <w:r w:rsidRPr="00D72388">
        <w:rPr>
          <w:rFonts w:ascii="Arial" w:hAnsi="Arial" w:cs="Arial"/>
          <w:position w:val="-18"/>
          <w:sz w:val="22"/>
          <w:szCs w:val="22"/>
        </w:rPr>
        <w:object w:dxaOrig="3320" w:dyaOrig="520" w14:anchorId="01CD307F">
          <v:shape id="_x0000_i1087" type="#_x0000_t75" style="width:165.85pt;height:25.95pt" o:ole="">
            <v:imagedata r:id="rId141" o:title=""/>
          </v:shape>
          <o:OLEObject Type="Embed" ProgID="Equation.DSMT4" ShapeID="_x0000_i1087" DrawAspect="Content" ObjectID="_1567255682" r:id="rId142"/>
        </w:object>
      </w:r>
      <w:r>
        <w:rPr>
          <w:rFonts w:ascii="Arial" w:hAnsi="Arial" w:cs="Arial"/>
          <w:sz w:val="22"/>
          <w:szCs w:val="22"/>
        </w:rPr>
        <w:t xml:space="preserve">      </w:t>
      </w:r>
    </w:p>
    <w:p w14:paraId="313E0E7F" w14:textId="77777777" w:rsidR="00D72388" w:rsidRDefault="00D72388" w:rsidP="00D72388">
      <w:pPr>
        <w:spacing w:before="0" w:after="0"/>
        <w:rPr>
          <w:rFonts w:ascii="Arial" w:hAnsi="Arial" w:cs="Arial"/>
          <w:sz w:val="22"/>
          <w:szCs w:val="22"/>
        </w:rPr>
      </w:pPr>
      <w:r>
        <w:t xml:space="preserve">                                    </w:t>
      </w:r>
      <w:r w:rsidRPr="002E43C8">
        <w:rPr>
          <w:rFonts w:ascii="Arial" w:hAnsi="Arial" w:cs="Arial"/>
          <w:sz w:val="22"/>
          <w:szCs w:val="22"/>
        </w:rPr>
        <w:sym w:font="Wingdings" w:char="F0FC"/>
      </w:r>
      <w:r>
        <w:rPr>
          <w:rFonts w:ascii="Arial" w:hAnsi="Arial" w:cs="Arial"/>
          <w:sz w:val="22"/>
          <w:szCs w:val="22"/>
        </w:rPr>
        <w:t xml:space="preserve">  </w:t>
      </w:r>
      <w:r w:rsidRPr="002E43C8">
        <w:rPr>
          <w:rFonts w:ascii="Arial" w:hAnsi="Arial" w:cs="Arial"/>
          <w:sz w:val="22"/>
          <w:szCs w:val="22"/>
        </w:rPr>
        <w:sym w:font="Wingdings" w:char="F0FC"/>
      </w:r>
      <w:r>
        <w:rPr>
          <w:rFonts w:ascii="Arial" w:hAnsi="Arial" w:cs="Arial"/>
          <w:sz w:val="22"/>
          <w:szCs w:val="22"/>
        </w:rPr>
        <w:t xml:space="preserve">       </w:t>
      </w:r>
      <w:r w:rsidRPr="002E43C8">
        <w:rPr>
          <w:rFonts w:ascii="Arial" w:hAnsi="Arial" w:cs="Arial"/>
          <w:sz w:val="22"/>
          <w:szCs w:val="22"/>
        </w:rPr>
        <w:sym w:font="Wingdings" w:char="F0FC"/>
      </w:r>
      <w:r>
        <w:rPr>
          <w:rFonts w:ascii="Arial" w:hAnsi="Arial" w:cs="Arial"/>
          <w:sz w:val="22"/>
          <w:szCs w:val="22"/>
        </w:rPr>
        <w:t xml:space="preserve">                   </w:t>
      </w:r>
      <w:r w:rsidRPr="002E43C8">
        <w:rPr>
          <w:rFonts w:ascii="Arial" w:hAnsi="Arial" w:cs="Arial"/>
          <w:sz w:val="22"/>
          <w:szCs w:val="22"/>
        </w:rPr>
        <w:sym w:font="Wingdings" w:char="F0FC"/>
      </w:r>
      <w:r>
        <w:rPr>
          <w:rFonts w:ascii="Arial" w:hAnsi="Arial" w:cs="Arial"/>
          <w:sz w:val="22"/>
          <w:szCs w:val="22"/>
        </w:rPr>
        <w:t xml:space="preserve">       </w:t>
      </w:r>
    </w:p>
    <w:p w14:paraId="34BEF222" w14:textId="77777777" w:rsidR="00D72388" w:rsidRPr="00D72388" w:rsidRDefault="00D72388" w:rsidP="00591E19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</w:pPr>
    </w:p>
    <w:p w14:paraId="1C5BCD95" w14:textId="77777777" w:rsidR="00A8620F" w:rsidRPr="00B86225" w:rsidRDefault="00A8620F" w:rsidP="00A8620F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/>
        <w:rPr>
          <w:rFonts w:ascii="Arial" w:hAnsi="Arial" w:cs="Arial"/>
          <w:sz w:val="22"/>
          <w:szCs w:val="22"/>
        </w:rPr>
      </w:pPr>
      <w:r w:rsidRPr="00B86225">
        <w:rPr>
          <w:rFonts w:ascii="Arial" w:hAnsi="Arial" w:cs="Arial"/>
          <w:sz w:val="22"/>
          <w:szCs w:val="22"/>
        </w:rPr>
        <w:t>1</w:t>
      </w:r>
      <w:r w:rsidR="000F6E7B">
        <w:rPr>
          <w:rFonts w:ascii="Arial" w:hAnsi="Arial" w:cs="Arial"/>
          <w:sz w:val="22"/>
          <w:szCs w:val="22"/>
        </w:rPr>
        <w:t>6</w:t>
      </w:r>
      <w:r w:rsidRPr="00B86225">
        <w:rPr>
          <w:rFonts w:ascii="Arial" w:hAnsi="Arial" w:cs="Arial"/>
          <w:sz w:val="22"/>
          <w:szCs w:val="22"/>
        </w:rPr>
        <w:t>.</w:t>
      </w:r>
      <w:r w:rsidRPr="00B86225">
        <w:rPr>
          <w:rFonts w:ascii="Arial" w:hAnsi="Arial" w:cs="Arial"/>
          <w:sz w:val="22"/>
          <w:szCs w:val="22"/>
        </w:rPr>
        <w:tab/>
        <w:t>(1</w:t>
      </w:r>
      <w:r>
        <w:rPr>
          <w:rFonts w:ascii="Arial" w:hAnsi="Arial" w:cs="Arial"/>
          <w:sz w:val="22"/>
          <w:szCs w:val="22"/>
        </w:rPr>
        <w:t xml:space="preserve">4 </w:t>
      </w:r>
      <w:r w:rsidRPr="00B86225">
        <w:rPr>
          <w:rFonts w:ascii="Arial" w:hAnsi="Arial" w:cs="Arial"/>
          <w:sz w:val="22"/>
          <w:szCs w:val="22"/>
        </w:rPr>
        <w:t>marks)</w:t>
      </w:r>
    </w:p>
    <w:p w14:paraId="08EA8EB2" w14:textId="77777777" w:rsidR="009A1AE6" w:rsidRDefault="00A8620F" w:rsidP="00A8620F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rPr>
          <w:rFonts w:ascii="Arial" w:hAnsi="Arial" w:cs="Arial"/>
          <w:sz w:val="22"/>
          <w:szCs w:val="22"/>
        </w:rPr>
      </w:pPr>
      <w:r w:rsidRPr="00B86225">
        <w:rPr>
          <w:rFonts w:ascii="Arial" w:hAnsi="Arial" w:cs="Arial"/>
          <w:sz w:val="22"/>
          <w:szCs w:val="22"/>
        </w:rPr>
        <w:tab/>
        <w:t>(a)</w:t>
      </w:r>
      <w:r>
        <w:rPr>
          <w:rFonts w:ascii="Arial" w:hAnsi="Arial" w:cs="Arial"/>
          <w:sz w:val="22"/>
          <w:szCs w:val="22"/>
        </w:rPr>
        <w:tab/>
      </w:r>
      <w:r w:rsidRPr="00B86225">
        <w:rPr>
          <w:rFonts w:ascii="Arial" w:hAnsi="Arial" w:cs="Arial"/>
          <w:position w:val="-10"/>
          <w:sz w:val="22"/>
          <w:szCs w:val="22"/>
        </w:rPr>
        <w:object w:dxaOrig="1140" w:dyaOrig="360" w14:anchorId="37CA38A7">
          <v:shape id="_x0000_i1088" type="#_x0000_t75" style="width:57pt;height:18.1pt" o:ole="">
            <v:imagedata r:id="rId143" o:title=""/>
          </v:shape>
          <o:OLEObject Type="Embed" ProgID="Equation.DSMT4" ShapeID="_x0000_i1088" DrawAspect="Content" ObjectID="_1567255683" r:id="rId144"/>
        </w:object>
      </w:r>
    </w:p>
    <w:p w14:paraId="2970F3AB" w14:textId="77777777" w:rsidR="00A8620F" w:rsidRDefault="00CB5972" w:rsidP="00A8620F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rPr>
          <w:rFonts w:ascii="Arial" w:hAnsi="Arial" w:cs="Arial"/>
          <w:sz w:val="22"/>
          <w:szCs w:val="22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8992" behindDoc="0" locked="0" layoutInCell="1" allowOverlap="1" wp14:anchorId="63EC2134" wp14:editId="74C2C41E">
                <wp:simplePos x="0" y="0"/>
                <wp:positionH relativeFrom="column">
                  <wp:posOffset>1948180</wp:posOffset>
                </wp:positionH>
                <wp:positionV relativeFrom="paragraph">
                  <wp:posOffset>817245</wp:posOffset>
                </wp:positionV>
                <wp:extent cx="342900" cy="325120"/>
                <wp:effectExtent l="5080" t="3175" r="4445" b="5080"/>
                <wp:wrapNone/>
                <wp:docPr id="20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2512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077FBDE" w14:textId="77777777" w:rsidR="00A8620F" w:rsidRDefault="00A8620F" w:rsidP="00A8620F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3EC2134" id="_x0000_s1094" type="#_x0000_t202" style="position:absolute;left:0;text-align:left;margin-left:153.4pt;margin-top:64.35pt;width:27pt;height:25.6pt;z-index:25166899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" stroked="f">
                <v:fill opacity="0"/>
                <v:textbox>
                  <w:txbxContent>
                    <w:p w14:paraId="7077FBDE" w14:textId="77777777" w:rsidR="00A8620F" w:rsidRDefault="00A8620F" w:rsidP="00A8620F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1670016" behindDoc="0" locked="0" layoutInCell="1" allowOverlap="1" wp14:anchorId="6EEAB93E" wp14:editId="3DD17396">
                <wp:simplePos x="0" y="0"/>
                <wp:positionH relativeFrom="column">
                  <wp:posOffset>1940560</wp:posOffset>
                </wp:positionH>
                <wp:positionV relativeFrom="paragraph">
                  <wp:posOffset>1051560</wp:posOffset>
                </wp:positionV>
                <wp:extent cx="342900" cy="325120"/>
                <wp:effectExtent l="6985" t="8890" r="2540" b="8890"/>
                <wp:wrapNone/>
                <wp:docPr id="20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2512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C8F524B" w14:textId="77777777" w:rsidR="00A8620F" w:rsidRDefault="00A8620F" w:rsidP="00A8620F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EEAB93E" id="_x0000_s1095" type="#_x0000_t202" style="position:absolute;left:0;text-align:left;margin-left:152.8pt;margin-top:82.8pt;width:27pt;height:25.6pt;z-index:25167001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" stroked="f">
                <v:fill opacity="0"/>
                <v:textbox>
                  <w:txbxContent>
                    <w:p w14:paraId="7C8F524B" w14:textId="77777777" w:rsidR="00A8620F" w:rsidRDefault="00A8620F" w:rsidP="00A8620F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7968" behindDoc="0" locked="0" layoutInCell="1" allowOverlap="1" wp14:anchorId="274C2945" wp14:editId="2FD8057F">
                <wp:simplePos x="0" y="0"/>
                <wp:positionH relativeFrom="column">
                  <wp:posOffset>1744345</wp:posOffset>
                </wp:positionH>
                <wp:positionV relativeFrom="paragraph">
                  <wp:posOffset>454025</wp:posOffset>
                </wp:positionV>
                <wp:extent cx="342900" cy="325120"/>
                <wp:effectExtent l="1270" t="1905" r="8255" b="6350"/>
                <wp:wrapNone/>
                <wp:docPr id="20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2512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3795637" w14:textId="77777777" w:rsidR="00A8620F" w:rsidRDefault="00A8620F" w:rsidP="00A8620F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74C2945" id="_x0000_s1096" type="#_x0000_t202" style="position:absolute;left:0;text-align:left;margin-left:137.35pt;margin-top:35.75pt;width:27pt;height:25.6pt;z-index:25166796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" stroked="f">
                <v:fill opacity="0"/>
                <v:textbox>
                  <w:txbxContent>
                    <w:p w14:paraId="53795637" w14:textId="77777777" w:rsidR="00A8620F" w:rsidRDefault="00A8620F" w:rsidP="00A8620F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 w:rsidR="00A8620F">
        <w:rPr>
          <w:rFonts w:ascii="Arial" w:hAnsi="Arial" w:cs="Arial"/>
          <w:sz w:val="22"/>
          <w:szCs w:val="22"/>
        </w:rPr>
        <w:tab/>
      </w:r>
      <w:r w:rsidR="00A8620F">
        <w:rPr>
          <w:rFonts w:ascii="Arial" w:hAnsi="Arial" w:cs="Arial"/>
          <w:sz w:val="22"/>
          <w:szCs w:val="22"/>
        </w:rPr>
        <w:tab/>
      </w:r>
      <w:r w:rsidR="00A8620F" w:rsidRPr="00A8620F">
        <w:rPr>
          <w:rFonts w:ascii="Arial" w:hAnsi="Arial" w:cs="Arial"/>
          <w:position w:val="-96"/>
          <w:sz w:val="22"/>
          <w:szCs w:val="22"/>
        </w:rPr>
        <w:object w:dxaOrig="1880" w:dyaOrig="2040" w14:anchorId="0D57B347">
          <v:shape id="_x0000_i1089" type="#_x0000_t75" style="width:93.85pt;height:102.05pt" o:ole="">
            <v:imagedata r:id="rId145" o:title=""/>
          </v:shape>
          <o:OLEObject Type="Embed" ProgID="Equation.DSMT4" ShapeID="_x0000_i1089" DrawAspect="Content" ObjectID="_1567255684" r:id="rId146"/>
        </w:object>
      </w:r>
    </w:p>
    <w:p w14:paraId="6D40B904" w14:textId="77777777" w:rsidR="009A1AE6" w:rsidRDefault="009A1AE6" w:rsidP="00591E19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rPr>
          <w:rFonts w:ascii="Arial" w:hAnsi="Arial" w:cs="Arial"/>
          <w:sz w:val="22"/>
          <w:szCs w:val="22"/>
        </w:rPr>
      </w:pPr>
    </w:p>
    <w:p w14:paraId="6706BCBF" w14:textId="77777777" w:rsidR="009A1AE6" w:rsidRDefault="00A8620F" w:rsidP="00591E19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  <w:t>(b)</w:t>
      </w:r>
      <w:r>
        <w:rPr>
          <w:rFonts w:ascii="Arial" w:hAnsi="Arial" w:cs="Arial"/>
          <w:sz w:val="22"/>
          <w:szCs w:val="22"/>
        </w:rPr>
        <w:tab/>
        <w:t>(i)</w:t>
      </w:r>
      <w:r>
        <w:rPr>
          <w:rFonts w:ascii="Arial" w:hAnsi="Arial" w:cs="Arial"/>
          <w:sz w:val="22"/>
          <w:szCs w:val="22"/>
        </w:rPr>
        <w:tab/>
      </w:r>
      <w:r w:rsidRPr="00B86225">
        <w:rPr>
          <w:rFonts w:ascii="Arial" w:hAnsi="Arial" w:cs="Arial"/>
          <w:position w:val="-28"/>
          <w:sz w:val="22"/>
          <w:szCs w:val="22"/>
        </w:rPr>
        <w:object w:dxaOrig="1840" w:dyaOrig="680" w14:anchorId="788571F9">
          <v:shape id="_x0000_i1090" type="#_x0000_t75" style="width:92.15pt;height:34.1pt" o:ole="">
            <v:imagedata r:id="rId147" o:title=""/>
          </v:shape>
          <o:OLEObject Type="Embed" ProgID="Equation.DSMT4" ShapeID="_x0000_i1090" DrawAspect="Content" ObjectID="_1567255685" r:id="rId148"/>
        </w:object>
      </w:r>
    </w:p>
    <w:p w14:paraId="0883D39E" w14:textId="77777777" w:rsidR="00A8620F" w:rsidRDefault="00A8620F" w:rsidP="00591E19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 xml:space="preserve">SHM if </w:t>
      </w:r>
      <w:r w:rsidRPr="00A8620F">
        <w:rPr>
          <w:rFonts w:ascii="Arial" w:hAnsi="Arial" w:cs="Arial"/>
          <w:position w:val="-6"/>
          <w:sz w:val="22"/>
          <w:szCs w:val="22"/>
        </w:rPr>
        <w:object w:dxaOrig="920" w:dyaOrig="320" w14:anchorId="32724CBA">
          <v:shape id="_x0000_i1091" type="#_x0000_t75" style="width:46.05pt;height:16.05pt" o:ole="">
            <v:imagedata r:id="rId149" o:title=""/>
          </v:shape>
          <o:OLEObject Type="Embed" ProgID="Equation.DSMT4" ShapeID="_x0000_i1091" DrawAspect="Content" ObjectID="_1567255686" r:id="rId150"/>
        </w:object>
      </w:r>
    </w:p>
    <w:p w14:paraId="4459FAE9" w14:textId="77777777" w:rsidR="00A8620F" w:rsidRDefault="00CB5972" w:rsidP="00591E19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lastRenderedPageBreak/>
        <mc:AlternateContent>
          <mc:Choice Requires="wps">
            <w:drawing>
              <wp:anchor distT="45720" distB="45720" distL="114300" distR="114300" simplePos="0" relativeHeight="251672064" behindDoc="0" locked="0" layoutInCell="1" allowOverlap="1" wp14:anchorId="65F64B5E" wp14:editId="34B64026">
                <wp:simplePos x="0" y="0"/>
                <wp:positionH relativeFrom="column">
                  <wp:posOffset>1709420</wp:posOffset>
                </wp:positionH>
                <wp:positionV relativeFrom="paragraph">
                  <wp:posOffset>1357630</wp:posOffset>
                </wp:positionV>
                <wp:extent cx="342900" cy="325120"/>
                <wp:effectExtent l="4445" t="6350" r="5080" b="1905"/>
                <wp:wrapNone/>
                <wp:docPr id="19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2512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BBA4E31" w14:textId="77777777" w:rsidR="00A8620F" w:rsidRDefault="00A8620F" w:rsidP="00A8620F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5F64B5E" id="_x0000_s1097" type="#_x0000_t202" style="position:absolute;left:0;text-align:left;margin-left:134.6pt;margin-top:106.9pt;width:27pt;height:25.6pt;z-index:2516720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" stroked="f">
                <v:fill opacity="0"/>
                <v:textbox>
                  <w:txbxContent>
                    <w:p w14:paraId="5BBA4E31" w14:textId="77777777" w:rsidR="00A8620F" w:rsidRDefault="00A8620F" w:rsidP="00A8620F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673088" behindDoc="0" locked="0" layoutInCell="1" allowOverlap="1" wp14:anchorId="4EC7B3F7" wp14:editId="5E4FF37B">
                <wp:simplePos x="0" y="0"/>
                <wp:positionH relativeFrom="column">
                  <wp:posOffset>2680335</wp:posOffset>
                </wp:positionH>
                <wp:positionV relativeFrom="paragraph">
                  <wp:posOffset>915670</wp:posOffset>
                </wp:positionV>
                <wp:extent cx="342900" cy="325120"/>
                <wp:effectExtent l="3810" t="2540" r="5715" b="5715"/>
                <wp:wrapNone/>
                <wp:docPr id="19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2512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7810381" w14:textId="77777777" w:rsidR="00A8620F" w:rsidRDefault="00A8620F" w:rsidP="00A8620F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EC7B3F7" id="_x0000_s1098" type="#_x0000_t202" style="position:absolute;left:0;text-align:left;margin-left:211.05pt;margin-top:72.1pt;width:27pt;height:25.6pt;z-index:25167308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" stroked="f">
                <v:fill opacity="0"/>
                <v:textbox>
                  <w:txbxContent>
                    <w:p w14:paraId="37810381" w14:textId="77777777" w:rsidR="00A8620F" w:rsidRDefault="00A8620F" w:rsidP="00A8620F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671040" behindDoc="0" locked="0" layoutInCell="1" allowOverlap="1" wp14:anchorId="3C3C8CFA" wp14:editId="79F91DBF">
                <wp:simplePos x="0" y="0"/>
                <wp:positionH relativeFrom="column">
                  <wp:posOffset>2343785</wp:posOffset>
                </wp:positionH>
                <wp:positionV relativeFrom="paragraph">
                  <wp:posOffset>54610</wp:posOffset>
                </wp:positionV>
                <wp:extent cx="342900" cy="325120"/>
                <wp:effectExtent l="635" t="8255" r="8890" b="0"/>
                <wp:wrapNone/>
                <wp:docPr id="19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2512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C2667F6" w14:textId="77777777" w:rsidR="00A8620F" w:rsidRDefault="00A8620F" w:rsidP="00A8620F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C3C8CFA" id="_x0000_s1099" type="#_x0000_t202" style="position:absolute;left:0;text-align:left;margin-left:184.55pt;margin-top:4.3pt;width:27pt;height:25.6pt;z-index:25167104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" stroked="f">
                <v:fill opacity="0"/>
                <v:textbox>
                  <w:txbxContent>
                    <w:p w14:paraId="4C2667F6" w14:textId="77777777" w:rsidR="00A8620F" w:rsidRDefault="00A8620F" w:rsidP="00A8620F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 w:rsidR="00A8620F">
        <w:rPr>
          <w:rFonts w:ascii="Arial" w:hAnsi="Arial" w:cs="Arial"/>
          <w:sz w:val="22"/>
          <w:szCs w:val="22"/>
        </w:rPr>
        <w:tab/>
      </w:r>
      <w:r w:rsidR="00A8620F">
        <w:rPr>
          <w:rFonts w:ascii="Arial" w:hAnsi="Arial" w:cs="Arial"/>
          <w:sz w:val="22"/>
          <w:szCs w:val="22"/>
        </w:rPr>
        <w:tab/>
      </w:r>
      <w:r w:rsidR="00A8620F">
        <w:rPr>
          <w:rFonts w:ascii="Arial" w:hAnsi="Arial" w:cs="Arial"/>
          <w:sz w:val="22"/>
          <w:szCs w:val="22"/>
        </w:rPr>
        <w:tab/>
      </w:r>
      <w:r w:rsidR="00A8620F" w:rsidRPr="00A8620F">
        <w:rPr>
          <w:rFonts w:ascii="Arial" w:hAnsi="Arial" w:cs="Arial"/>
          <w:position w:val="-102"/>
          <w:sz w:val="22"/>
          <w:szCs w:val="22"/>
        </w:rPr>
        <w:object w:dxaOrig="2360" w:dyaOrig="2860" w14:anchorId="64F71ACD">
          <v:shape id="_x0000_i1092" type="#_x0000_t75" style="width:118.05pt;height:143pt" o:ole="">
            <v:imagedata r:id="rId151" o:title=""/>
          </v:shape>
          <o:OLEObject Type="Embed" ProgID="Equation.DSMT4" ShapeID="_x0000_i1092" DrawAspect="Content" ObjectID="_1567255687" r:id="rId152"/>
        </w:object>
      </w:r>
    </w:p>
    <w:p w14:paraId="4AFBA46B" w14:textId="77777777" w:rsidR="00A8620F" w:rsidRDefault="00A8620F" w:rsidP="00591E19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rPr>
          <w:rFonts w:ascii="Arial" w:hAnsi="Arial" w:cs="Arial"/>
          <w:sz w:val="22"/>
          <w:szCs w:val="22"/>
        </w:rPr>
      </w:pPr>
    </w:p>
    <w:p w14:paraId="32DF8CAA" w14:textId="77777777" w:rsidR="00A8620F" w:rsidRDefault="00CB5972" w:rsidP="00591E19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674112" behindDoc="0" locked="0" layoutInCell="1" allowOverlap="1" wp14:anchorId="76CC1265" wp14:editId="0DEAAA6D">
                <wp:simplePos x="0" y="0"/>
                <wp:positionH relativeFrom="column">
                  <wp:posOffset>4476115</wp:posOffset>
                </wp:positionH>
                <wp:positionV relativeFrom="paragraph">
                  <wp:posOffset>100965</wp:posOffset>
                </wp:positionV>
                <wp:extent cx="342900" cy="325120"/>
                <wp:effectExtent l="8890" t="3175" r="635" b="5080"/>
                <wp:wrapNone/>
                <wp:docPr id="19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2512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9C82534" w14:textId="77777777" w:rsidR="00A8620F" w:rsidRDefault="00A8620F" w:rsidP="00A8620F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CC1265" id="_x0000_s1100" type="#_x0000_t202" style="position:absolute;left:0;text-align:left;margin-left:352.45pt;margin-top:7.95pt;width:27pt;height:25.6pt;z-index:25167411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" stroked="f">
                <v:fill opacity="0"/>
                <v:textbox>
                  <w:txbxContent>
                    <w:p w14:paraId="59C82534" w14:textId="77777777" w:rsidR="00A8620F" w:rsidRDefault="00A8620F" w:rsidP="00A8620F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675136" behindDoc="0" locked="0" layoutInCell="1" allowOverlap="1" wp14:anchorId="7E98C347" wp14:editId="45887706">
                <wp:simplePos x="0" y="0"/>
                <wp:positionH relativeFrom="column">
                  <wp:posOffset>2652395</wp:posOffset>
                </wp:positionH>
                <wp:positionV relativeFrom="paragraph">
                  <wp:posOffset>94615</wp:posOffset>
                </wp:positionV>
                <wp:extent cx="342900" cy="273685"/>
                <wp:effectExtent l="4445" t="6350" r="5080" b="5715"/>
                <wp:wrapNone/>
                <wp:docPr id="19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7368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DB30166" w14:textId="77777777" w:rsidR="00A8620F" w:rsidRDefault="00A8620F" w:rsidP="00A8620F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E98C347" id="_x0000_s1101" type="#_x0000_t202" style="position:absolute;left:0;text-align:left;margin-left:208.85pt;margin-top:7.45pt;width:27pt;height:21.55pt;z-index:25167513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" stroked="f">
                <v:fill opacity="0"/>
                <v:textbox>
                  <w:txbxContent>
                    <w:p w14:paraId="5DB30166" w14:textId="77777777" w:rsidR="00A8620F" w:rsidRDefault="00A8620F" w:rsidP="00A8620F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 w:rsidR="00A8620F">
        <w:rPr>
          <w:rFonts w:ascii="Arial" w:hAnsi="Arial" w:cs="Arial"/>
          <w:sz w:val="22"/>
          <w:szCs w:val="22"/>
        </w:rPr>
        <w:tab/>
      </w:r>
      <w:r w:rsidR="00A8620F">
        <w:rPr>
          <w:rFonts w:ascii="Arial" w:hAnsi="Arial" w:cs="Arial"/>
          <w:sz w:val="22"/>
          <w:szCs w:val="22"/>
        </w:rPr>
        <w:tab/>
        <w:t>(ii)</w:t>
      </w:r>
      <w:r w:rsidR="00A8620F">
        <w:rPr>
          <w:rFonts w:ascii="Arial" w:hAnsi="Arial" w:cs="Arial"/>
          <w:sz w:val="22"/>
          <w:szCs w:val="22"/>
        </w:rPr>
        <w:tab/>
      </w:r>
      <w:r w:rsidR="00A8620F" w:rsidRPr="00A8620F">
        <w:rPr>
          <w:rFonts w:ascii="Arial" w:hAnsi="Arial" w:cs="Arial"/>
          <w:position w:val="-28"/>
          <w:sz w:val="22"/>
          <w:szCs w:val="22"/>
        </w:rPr>
        <w:object w:dxaOrig="5260" w:dyaOrig="680" w14:anchorId="1F4B0151">
          <v:shape id="_x0000_i1093" type="#_x0000_t75" style="width:263.1pt;height:34.1pt" o:ole="">
            <v:imagedata r:id="rId153" o:title=""/>
          </v:shape>
          <o:OLEObject Type="Embed" ProgID="Equation.DSMT4" ShapeID="_x0000_i1093" DrawAspect="Content" ObjectID="_1567255688" r:id="rId154"/>
        </w:object>
      </w:r>
    </w:p>
    <w:p w14:paraId="45242FE6" w14:textId="77777777" w:rsidR="00A8620F" w:rsidRDefault="00A8620F" w:rsidP="00591E19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rPr>
          <w:rFonts w:ascii="Arial" w:hAnsi="Arial" w:cs="Arial"/>
          <w:sz w:val="22"/>
          <w:szCs w:val="22"/>
        </w:rPr>
      </w:pPr>
    </w:p>
    <w:p w14:paraId="184E51BD" w14:textId="77777777" w:rsidR="00C94FBC" w:rsidRDefault="00A8620F" w:rsidP="00C94FBC">
      <w:pPr>
        <w:tabs>
          <w:tab w:val="left" w:pos="567"/>
          <w:tab w:val="left" w:pos="1134"/>
          <w:tab w:val="left" w:pos="1701"/>
        </w:tabs>
        <w:spacing w:before="0" w:after="0"/>
        <w:ind w:left="0" w:firstLine="0"/>
      </w:pP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>(iii)</w:t>
      </w:r>
      <w:r>
        <w:rPr>
          <w:rFonts w:ascii="Arial" w:hAnsi="Arial" w:cs="Arial"/>
          <w:sz w:val="22"/>
          <w:szCs w:val="22"/>
        </w:rPr>
        <w:tab/>
      </w:r>
      <w:r w:rsidR="00C94FBC" w:rsidRPr="00C94FBC">
        <w:rPr>
          <w:rFonts w:ascii="Arial" w:hAnsi="Arial" w:cs="Arial"/>
          <w:position w:val="-28"/>
          <w:sz w:val="22"/>
          <w:szCs w:val="22"/>
        </w:rPr>
        <w:object w:dxaOrig="5720" w:dyaOrig="680" w14:anchorId="1B7E35A1">
          <v:shape id="_x0000_i1094" type="#_x0000_t75" style="width:285.95pt;height:34.1pt" o:ole="">
            <v:imagedata r:id="rId155" o:title=""/>
          </v:shape>
          <o:OLEObject Type="Embed" ProgID="Equation.DSMT4" ShapeID="_x0000_i1094" DrawAspect="Content" ObjectID="_1567255689" r:id="rId156"/>
        </w:object>
      </w:r>
      <w:r w:rsidR="00C94FBC">
        <w:rPr>
          <w:rFonts w:ascii="Arial" w:hAnsi="Arial" w:cs="Arial"/>
          <w:sz w:val="22"/>
          <w:szCs w:val="22"/>
        </w:rPr>
        <w:t xml:space="preserve">    </w:t>
      </w:r>
      <w:r w:rsidR="00C94FBC" w:rsidRPr="002E43C8">
        <w:rPr>
          <w:rFonts w:ascii="Arial" w:hAnsi="Arial" w:cs="Arial"/>
          <w:sz w:val="22"/>
          <w:szCs w:val="22"/>
        </w:rPr>
        <w:sym w:font="Wingdings" w:char="F0FC"/>
      </w:r>
    </w:p>
    <w:p w14:paraId="0FA28892" w14:textId="77777777" w:rsidR="00A8620F" w:rsidRDefault="00A8620F" w:rsidP="00591E19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rPr>
          <w:rFonts w:ascii="Arial" w:hAnsi="Arial" w:cs="Arial"/>
          <w:sz w:val="22"/>
          <w:szCs w:val="22"/>
        </w:rPr>
      </w:pPr>
    </w:p>
    <w:p w14:paraId="695DF266" w14:textId="77777777" w:rsidR="00C94FBC" w:rsidRDefault="00C63246" w:rsidP="00591E19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</w:pPr>
      <w:r>
        <w:rPr>
          <w:rFonts w:ascii="Arial" w:hAnsi="Arial" w:cs="Arial"/>
          <w:sz w:val="22"/>
          <w:szCs w:val="22"/>
        </w:rPr>
        <w:br w:type="page"/>
      </w:r>
      <w:r w:rsidR="00C94FBC" w:rsidRPr="00C94FBC">
        <w:rPr>
          <w:rFonts w:ascii="Arial" w:hAnsi="Arial" w:cs="Arial"/>
          <w:sz w:val="22"/>
          <w:szCs w:val="22"/>
        </w:rPr>
        <w:lastRenderedPageBreak/>
        <w:tab/>
        <w:t>(c)</w:t>
      </w:r>
      <w:r w:rsidR="00C94FBC" w:rsidRPr="00C94FBC">
        <w:rPr>
          <w:rFonts w:ascii="Arial" w:hAnsi="Arial" w:cs="Arial"/>
          <w:sz w:val="22"/>
          <w:szCs w:val="22"/>
        </w:rPr>
        <w:tab/>
      </w:r>
      <w:r w:rsidR="00C94FBC" w:rsidRPr="00D902FE">
        <w:rPr>
          <w:position w:val="-6"/>
        </w:rPr>
        <w:object w:dxaOrig="800" w:dyaOrig="320" w14:anchorId="53DC139D">
          <v:shape id="_x0000_i1095" type="#_x0000_t75" style="width:39.9pt;height:16.05pt" o:ole="">
            <v:imagedata r:id="rId157" o:title=""/>
          </v:shape>
          <o:OLEObject Type="Embed" ProgID="Equation.DSMT4" ShapeID="_x0000_i1095" DrawAspect="Content" ObjectID="_1567255690" r:id="rId158"/>
        </w:object>
      </w:r>
    </w:p>
    <w:p w14:paraId="54291715" w14:textId="77777777" w:rsidR="00C94FBC" w:rsidRDefault="00CB5972" w:rsidP="00C94FBC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rPr>
          <w:rFonts w:ascii="Arial" w:hAnsi="Arial" w:cs="Arial"/>
          <w:sz w:val="22"/>
          <w:szCs w:val="22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78208" behindDoc="0" locked="0" layoutInCell="1" allowOverlap="1" wp14:anchorId="3CE95BBB" wp14:editId="5F70EBC6">
                <wp:simplePos x="0" y="0"/>
                <wp:positionH relativeFrom="column">
                  <wp:posOffset>1833245</wp:posOffset>
                </wp:positionH>
                <wp:positionV relativeFrom="paragraph">
                  <wp:posOffset>1170305</wp:posOffset>
                </wp:positionV>
                <wp:extent cx="342900" cy="325120"/>
                <wp:effectExtent l="4445" t="6985" r="5080" b="1270"/>
                <wp:wrapNone/>
                <wp:docPr id="19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2512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B713235" w14:textId="77777777" w:rsidR="00C94FBC" w:rsidRDefault="00C94FBC" w:rsidP="00C94FBC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CE95BBB" id="_x0000_s1102" type="#_x0000_t202" style="position:absolute;left:0;text-align:left;margin-left:144.35pt;margin-top:92.15pt;width:27pt;height:25.6pt;z-index:25167820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" stroked="f">
                <v:fill opacity="0"/>
                <v:textbox>
                  <w:txbxContent>
                    <w:p w14:paraId="1B713235" w14:textId="77777777" w:rsidR="00C94FBC" w:rsidRDefault="00C94FBC" w:rsidP="00C94FBC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1676160" behindDoc="0" locked="0" layoutInCell="1" allowOverlap="1" wp14:anchorId="0A11F8C7" wp14:editId="6E81A8B5">
                <wp:simplePos x="0" y="0"/>
                <wp:positionH relativeFrom="column">
                  <wp:posOffset>1623060</wp:posOffset>
                </wp:positionH>
                <wp:positionV relativeFrom="paragraph">
                  <wp:posOffset>81915</wp:posOffset>
                </wp:positionV>
                <wp:extent cx="342900" cy="325120"/>
                <wp:effectExtent l="3810" t="4445" r="5715" b="3810"/>
                <wp:wrapNone/>
                <wp:docPr id="19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2512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19641E4" w14:textId="77777777" w:rsidR="00C94FBC" w:rsidRDefault="00C94FBC" w:rsidP="00C94FBC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11F8C7" id="_x0000_s1103" type="#_x0000_t202" style="position:absolute;left:0;text-align:left;margin-left:127.8pt;margin-top:6.45pt;width:27pt;height:25.6pt;z-index:25167616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" stroked="f">
                <v:fill opacity="0"/>
                <v:textbox>
                  <w:txbxContent>
                    <w:p w14:paraId="719641E4" w14:textId="77777777" w:rsidR="00C94FBC" w:rsidRDefault="00C94FBC" w:rsidP="00C94FBC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 w:rsidR="00C94FBC">
        <w:tab/>
      </w:r>
      <w:r w:rsidR="00C94FBC">
        <w:tab/>
      </w:r>
      <w:r w:rsidR="00C94FBC" w:rsidRPr="00C94FBC">
        <w:rPr>
          <w:rFonts w:ascii="Arial" w:hAnsi="Arial" w:cs="Arial"/>
          <w:position w:val="-88"/>
          <w:sz w:val="22"/>
          <w:szCs w:val="22"/>
        </w:rPr>
        <w:object w:dxaOrig="1820" w:dyaOrig="1920" w14:anchorId="7F320D5A">
          <v:shape id="_x0000_i1096" type="#_x0000_t75" style="width:91.1pt;height:95.9pt" o:ole="">
            <v:imagedata r:id="rId159" o:title=""/>
          </v:shape>
          <o:OLEObject Type="Embed" ProgID="Equation.DSMT4" ShapeID="_x0000_i1096" DrawAspect="Content" ObjectID="_1567255691" r:id="rId160"/>
        </w:object>
      </w:r>
    </w:p>
    <w:p w14:paraId="47676D46" w14:textId="77777777" w:rsidR="00C94FBC" w:rsidRDefault="00C94FBC" w:rsidP="00591E19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>which is constant</w:t>
      </w:r>
    </w:p>
    <w:p w14:paraId="65D7FECE" w14:textId="77777777" w:rsidR="00C63246" w:rsidRDefault="00C63246" w:rsidP="00C63246">
      <w:pPr>
        <w:shd w:val="clear" w:color="auto" w:fill="FFFFFF"/>
        <w:tabs>
          <w:tab w:val="left" w:pos="567"/>
          <w:tab w:val="left" w:pos="1134"/>
          <w:tab w:val="left" w:pos="1701"/>
          <w:tab w:val="right" w:pos="8505"/>
          <w:tab w:val="right" w:pos="9072"/>
        </w:tabs>
        <w:spacing w:before="0" w:after="0"/>
        <w:ind w:left="-567" w:firstLine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</w:p>
    <w:p w14:paraId="2A56FFA7" w14:textId="77777777" w:rsidR="0093707E" w:rsidRDefault="00C63246" w:rsidP="00C63246">
      <w:pPr>
        <w:shd w:val="clear" w:color="auto" w:fill="FFFFFF"/>
        <w:tabs>
          <w:tab w:val="left" w:pos="567"/>
          <w:tab w:val="left" w:pos="1134"/>
          <w:tab w:val="left" w:pos="1701"/>
          <w:tab w:val="right" w:pos="8505"/>
          <w:tab w:val="right" w:pos="9072"/>
        </w:tabs>
        <w:spacing w:before="0" w:after="0"/>
        <w:ind w:left="-567" w:firstLine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  <w:r w:rsidR="00C94FBC">
        <w:rPr>
          <w:rFonts w:ascii="Arial" w:hAnsi="Arial" w:cs="Arial"/>
          <w:sz w:val="22"/>
          <w:szCs w:val="22"/>
        </w:rPr>
        <w:t>(d)</w:t>
      </w:r>
      <w:r w:rsidR="00C94FBC">
        <w:rPr>
          <w:rFonts w:ascii="Arial" w:hAnsi="Arial" w:cs="Arial"/>
          <w:sz w:val="22"/>
          <w:szCs w:val="22"/>
        </w:rPr>
        <w:tab/>
      </w:r>
      <w:r w:rsidR="00C94FBC" w:rsidRPr="00CC745A">
        <w:rPr>
          <w:rFonts w:ascii="Arial" w:hAnsi="Arial" w:cs="Arial"/>
          <w:position w:val="-24"/>
          <w:sz w:val="22"/>
          <w:szCs w:val="22"/>
        </w:rPr>
        <w:object w:dxaOrig="1420" w:dyaOrig="620" w14:anchorId="3E374196">
          <v:shape id="_x0000_i1097" type="#_x0000_t75" style="width:71pt;height:31.05pt" o:ole="">
            <v:imagedata r:id="rId161" o:title=""/>
          </v:shape>
          <o:OLEObject Type="Embed" ProgID="Equation.DSMT4" ShapeID="_x0000_i1097" DrawAspect="Content" ObjectID="_1567255692" r:id="rId162"/>
        </w:object>
      </w:r>
    </w:p>
    <w:p w14:paraId="669A62D6" w14:textId="77777777" w:rsidR="000B5A82" w:rsidRDefault="00CB5972" w:rsidP="0093707E">
      <w:pPr>
        <w:shd w:val="clear" w:color="auto" w:fill="FFFFFF"/>
        <w:tabs>
          <w:tab w:val="left" w:pos="567"/>
          <w:tab w:val="left" w:pos="1134"/>
          <w:tab w:val="left" w:pos="1701"/>
          <w:tab w:val="right" w:pos="8505"/>
          <w:tab w:val="right" w:pos="9072"/>
        </w:tabs>
        <w:spacing w:before="0" w:after="0"/>
        <w:ind w:left="0"/>
        <w:rPr>
          <w:rFonts w:ascii="Arial" w:hAnsi="Arial" w:cs="Arial"/>
          <w:sz w:val="22"/>
          <w:szCs w:val="22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80256" behindDoc="0" locked="0" layoutInCell="1" allowOverlap="1" wp14:anchorId="68DBF620" wp14:editId="597E1346">
                <wp:simplePos x="0" y="0"/>
                <wp:positionH relativeFrom="column">
                  <wp:posOffset>1972945</wp:posOffset>
                </wp:positionH>
                <wp:positionV relativeFrom="paragraph">
                  <wp:posOffset>2336800</wp:posOffset>
                </wp:positionV>
                <wp:extent cx="342900" cy="325120"/>
                <wp:effectExtent l="1270" t="5715" r="8255" b="2540"/>
                <wp:wrapNone/>
                <wp:docPr id="19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2512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5B141DE" w14:textId="77777777" w:rsidR="000B5A82" w:rsidRDefault="000B5A82" w:rsidP="000B5A82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8DBF620" id="_x0000_s1104" type="#_x0000_t202" style="position:absolute;margin-left:155.35pt;margin-top:184pt;width:27pt;height:25.6pt;z-index:25168025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" stroked="f">
                <v:fill opacity="0"/>
                <v:textbox>
                  <w:txbxContent>
                    <w:p w14:paraId="15B141DE" w14:textId="77777777" w:rsidR="000B5A82" w:rsidRDefault="000B5A82" w:rsidP="000B5A82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1679232" behindDoc="0" locked="0" layoutInCell="1" allowOverlap="1" wp14:anchorId="54B6429D" wp14:editId="6F26673C">
                <wp:simplePos x="0" y="0"/>
                <wp:positionH relativeFrom="column">
                  <wp:posOffset>2249170</wp:posOffset>
                </wp:positionH>
                <wp:positionV relativeFrom="paragraph">
                  <wp:posOffset>2632075</wp:posOffset>
                </wp:positionV>
                <wp:extent cx="342900" cy="325120"/>
                <wp:effectExtent l="1270" t="5715" r="8255" b="2540"/>
                <wp:wrapNone/>
                <wp:docPr id="3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2512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0846C65" w14:textId="77777777" w:rsidR="000B5A82" w:rsidRDefault="000B5A82" w:rsidP="000B5A82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4B6429D" id="_x0000_s1105" type="#_x0000_t202" style="position:absolute;margin-left:177.1pt;margin-top:207.25pt;width:27pt;height:25.6pt;z-index:25167923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" stroked="f">
                <v:fill opacity="0"/>
                <v:textbox>
                  <w:txbxContent>
                    <w:p w14:paraId="30846C65" w14:textId="77777777" w:rsidR="000B5A82" w:rsidRDefault="000B5A82" w:rsidP="000B5A82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1677184" behindDoc="0" locked="0" layoutInCell="1" allowOverlap="1" wp14:anchorId="2F535FB6" wp14:editId="2C8B86C9">
                <wp:simplePos x="0" y="0"/>
                <wp:positionH relativeFrom="column">
                  <wp:posOffset>1943735</wp:posOffset>
                </wp:positionH>
                <wp:positionV relativeFrom="paragraph">
                  <wp:posOffset>476250</wp:posOffset>
                </wp:positionV>
                <wp:extent cx="342900" cy="325120"/>
                <wp:effectExtent l="635" t="2540" r="8890" b="5715"/>
                <wp:wrapNone/>
                <wp:docPr id="3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2512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9AAFF21" w14:textId="77777777" w:rsidR="00C94FBC" w:rsidRDefault="00C94FBC" w:rsidP="00C94FBC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F535FB6" id="_x0000_s1106" type="#_x0000_t202" style="position:absolute;margin-left:153.05pt;margin-top:37.5pt;width:27pt;height:25.6pt;z-index:25167718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" stroked="f">
                <v:fill opacity="0"/>
                <v:textbox>
                  <w:txbxContent>
                    <w:p w14:paraId="09AAFF21" w14:textId="77777777" w:rsidR="00C94FBC" w:rsidRDefault="00C94FBC" w:rsidP="00C94FBC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 w:rsidR="0093707E">
        <w:rPr>
          <w:rFonts w:ascii="Arial" w:hAnsi="Arial" w:cs="Arial"/>
          <w:sz w:val="22"/>
          <w:szCs w:val="22"/>
        </w:rPr>
        <w:tab/>
      </w:r>
      <w:r w:rsidR="0093707E">
        <w:rPr>
          <w:rFonts w:ascii="Arial" w:hAnsi="Arial" w:cs="Arial"/>
          <w:sz w:val="22"/>
          <w:szCs w:val="22"/>
        </w:rPr>
        <w:tab/>
      </w:r>
      <w:r w:rsidR="0093707E">
        <w:rPr>
          <w:rFonts w:ascii="Arial" w:hAnsi="Arial" w:cs="Arial"/>
          <w:sz w:val="22"/>
          <w:szCs w:val="22"/>
        </w:rPr>
        <w:tab/>
      </w:r>
      <w:r w:rsidR="00A94013" w:rsidRPr="00A94013">
        <w:rPr>
          <w:rFonts w:ascii="Arial" w:hAnsi="Arial" w:cs="Arial"/>
          <w:position w:val="-192"/>
          <w:sz w:val="22"/>
          <w:szCs w:val="22"/>
        </w:rPr>
        <w:object w:dxaOrig="3440" w:dyaOrig="3960" w14:anchorId="7FBE934C">
          <v:shape id="_x0000_i1098" type="#_x0000_t75" style="width:172pt;height:197.9pt" o:ole="">
            <v:imagedata r:id="rId163" o:title=""/>
          </v:shape>
          <o:OLEObject Type="Embed" ProgID="Equation.DSMT4" ShapeID="_x0000_i1098" DrawAspect="Content" ObjectID="_1567255693" r:id="rId164"/>
        </w:object>
      </w:r>
    </w:p>
    <w:p w14:paraId="4BCE9C49" w14:textId="77777777" w:rsidR="000B5A82" w:rsidRDefault="000B5A82" w:rsidP="0093707E">
      <w:pPr>
        <w:shd w:val="clear" w:color="auto" w:fill="FFFFFF"/>
        <w:tabs>
          <w:tab w:val="left" w:pos="567"/>
          <w:tab w:val="left" w:pos="1134"/>
          <w:tab w:val="left" w:pos="1701"/>
          <w:tab w:val="right" w:pos="8505"/>
          <w:tab w:val="right" w:pos="9072"/>
        </w:tabs>
        <w:spacing w:before="0" w:after="0"/>
        <w:ind w:left="0"/>
        <w:rPr>
          <w:rFonts w:ascii="Arial" w:hAnsi="Arial" w:cs="Arial"/>
          <w:sz w:val="22"/>
          <w:szCs w:val="22"/>
        </w:rPr>
      </w:pPr>
    </w:p>
    <w:p w14:paraId="504E6F9D" w14:textId="77777777" w:rsidR="000B5A82" w:rsidRDefault="000B5A82" w:rsidP="000B5A82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/>
        <w:rPr>
          <w:rFonts w:ascii="Arial" w:hAnsi="Arial" w:cs="Arial"/>
          <w:sz w:val="22"/>
          <w:szCs w:val="22"/>
        </w:rPr>
      </w:pPr>
      <w:r w:rsidRPr="00C85FD1">
        <w:rPr>
          <w:rFonts w:ascii="Arial" w:hAnsi="Arial" w:cs="Arial"/>
          <w:sz w:val="22"/>
          <w:szCs w:val="22"/>
        </w:rPr>
        <w:t>1</w:t>
      </w:r>
      <w:r w:rsidR="000F6E7B">
        <w:rPr>
          <w:rFonts w:ascii="Arial" w:hAnsi="Arial" w:cs="Arial"/>
          <w:sz w:val="22"/>
          <w:szCs w:val="22"/>
        </w:rPr>
        <w:t>7</w:t>
      </w:r>
      <w:r w:rsidRPr="00C85FD1">
        <w:rPr>
          <w:rFonts w:ascii="Arial" w:hAnsi="Arial" w:cs="Arial"/>
          <w:sz w:val="22"/>
          <w:szCs w:val="22"/>
        </w:rPr>
        <w:t>.</w:t>
      </w:r>
      <w:r w:rsidRPr="00C85FD1">
        <w:rPr>
          <w:rFonts w:ascii="Arial" w:hAnsi="Arial" w:cs="Arial"/>
          <w:sz w:val="22"/>
          <w:szCs w:val="22"/>
        </w:rPr>
        <w:tab/>
        <w:t>(8 marks)</w:t>
      </w:r>
    </w:p>
    <w:p w14:paraId="6C1CC4BB" w14:textId="77777777" w:rsidR="000B5A82" w:rsidRDefault="000B5A82" w:rsidP="000B5A82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  <w:t>(a)</w:t>
      </w:r>
      <w:r>
        <w:rPr>
          <w:rFonts w:ascii="Arial" w:hAnsi="Arial" w:cs="Arial"/>
          <w:sz w:val="22"/>
          <w:szCs w:val="22"/>
        </w:rPr>
        <w:tab/>
        <w:t>Let equation of the plane be</w:t>
      </w:r>
      <w:r w:rsidR="00A94013">
        <w:rPr>
          <w:rFonts w:ascii="Arial" w:hAnsi="Arial" w:cs="Arial"/>
          <w:sz w:val="22"/>
          <w:szCs w:val="22"/>
        </w:rPr>
        <w:t xml:space="preserve"> </w:t>
      </w:r>
      <w:r w:rsidRPr="000B5A82">
        <w:rPr>
          <w:rFonts w:ascii="Arial" w:hAnsi="Arial" w:cs="Arial"/>
          <w:position w:val="-10"/>
          <w:sz w:val="22"/>
          <w:szCs w:val="22"/>
        </w:rPr>
        <w:object w:dxaOrig="1560" w:dyaOrig="320" w14:anchorId="4D25D959">
          <v:shape id="_x0000_i1099" type="#_x0000_t75" style="width:78.15pt;height:16.05pt" o:ole="">
            <v:imagedata r:id="rId165" o:title=""/>
          </v:shape>
          <o:OLEObject Type="Embed" ProgID="Equation.DSMT4" ShapeID="_x0000_i1099" DrawAspect="Content" ObjectID="_1567255694" r:id="rId166"/>
        </w:object>
      </w:r>
    </w:p>
    <w:p w14:paraId="26B42CF3" w14:textId="77777777" w:rsidR="000B5A82" w:rsidRDefault="00CB5972" w:rsidP="000B5A82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lastRenderedPageBreak/>
        <mc:AlternateContent>
          <mc:Choice Requires="wps">
            <w:drawing>
              <wp:anchor distT="45720" distB="45720" distL="114300" distR="114300" simplePos="0" relativeHeight="251682304" behindDoc="0" locked="0" layoutInCell="1" allowOverlap="1" wp14:anchorId="40100638" wp14:editId="41CB78D9">
                <wp:simplePos x="0" y="0"/>
                <wp:positionH relativeFrom="column">
                  <wp:posOffset>1972945</wp:posOffset>
                </wp:positionH>
                <wp:positionV relativeFrom="paragraph">
                  <wp:posOffset>1480820</wp:posOffset>
                </wp:positionV>
                <wp:extent cx="342900" cy="325120"/>
                <wp:effectExtent l="1270" t="8890" r="8255" b="8890"/>
                <wp:wrapNone/>
                <wp:docPr id="2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2512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37706D4" w14:textId="77777777" w:rsidR="000B5A82" w:rsidRDefault="000B5A82" w:rsidP="000B5A82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0100638" id="_x0000_s1107" type="#_x0000_t202" style="position:absolute;left:0;text-align:left;margin-left:155.35pt;margin-top:116.6pt;width:27pt;height:25.6pt;z-index:25168230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" stroked="f">
                <v:fill opacity="0"/>
                <v:textbox>
                  <w:txbxContent>
                    <w:p w14:paraId="237706D4" w14:textId="77777777" w:rsidR="000B5A82" w:rsidRDefault="000B5A82" w:rsidP="000B5A82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683328" behindDoc="0" locked="0" layoutInCell="1" allowOverlap="1" wp14:anchorId="35E7E2E4" wp14:editId="1BF8184D">
                <wp:simplePos x="0" y="0"/>
                <wp:positionH relativeFrom="column">
                  <wp:posOffset>2041525</wp:posOffset>
                </wp:positionH>
                <wp:positionV relativeFrom="paragraph">
                  <wp:posOffset>808355</wp:posOffset>
                </wp:positionV>
                <wp:extent cx="342900" cy="325120"/>
                <wp:effectExtent l="3175" t="3175" r="6350" b="5080"/>
                <wp:wrapNone/>
                <wp:docPr id="2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2512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AECB60D" w14:textId="77777777" w:rsidR="000B5A82" w:rsidRDefault="000B5A82" w:rsidP="000B5A82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5E7E2E4" id="_x0000_s1108" type="#_x0000_t202" style="position:absolute;left:0;text-align:left;margin-left:160.75pt;margin-top:63.65pt;width:27pt;height:25.6pt;z-index:25168332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" stroked="f">
                <v:fill opacity="0"/>
                <v:textbox>
                  <w:txbxContent>
                    <w:p w14:paraId="4AECB60D" w14:textId="77777777" w:rsidR="000B5A82" w:rsidRDefault="000B5A82" w:rsidP="000B5A82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681280" behindDoc="0" locked="0" layoutInCell="1" allowOverlap="1" wp14:anchorId="17C902CA" wp14:editId="157CB76F">
                <wp:simplePos x="0" y="0"/>
                <wp:positionH relativeFrom="column">
                  <wp:posOffset>2101215</wp:posOffset>
                </wp:positionH>
                <wp:positionV relativeFrom="paragraph">
                  <wp:posOffset>426085</wp:posOffset>
                </wp:positionV>
                <wp:extent cx="342900" cy="325120"/>
                <wp:effectExtent l="5715" t="1905" r="3810" b="6350"/>
                <wp:wrapNone/>
                <wp:docPr id="2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2512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0235D96" w14:textId="77777777" w:rsidR="000B5A82" w:rsidRDefault="000B5A82" w:rsidP="000B5A82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7C902CA" id="_x0000_s1109" type="#_x0000_t202" style="position:absolute;left:0;text-align:left;margin-left:165.45pt;margin-top:33.55pt;width:27pt;height:25.6pt;z-index:25168128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" stroked="f">
                <v:fill opacity="0"/>
                <v:textbox>
                  <w:txbxContent>
                    <w:p w14:paraId="00235D96" w14:textId="77777777" w:rsidR="000B5A82" w:rsidRDefault="000B5A82" w:rsidP="000B5A82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 w:rsidR="000B5A82">
        <w:rPr>
          <w:rFonts w:ascii="Arial" w:hAnsi="Arial" w:cs="Arial"/>
          <w:sz w:val="22"/>
          <w:szCs w:val="22"/>
        </w:rPr>
        <w:tab/>
      </w:r>
      <w:r w:rsidR="000B5A82">
        <w:rPr>
          <w:rFonts w:ascii="Arial" w:hAnsi="Arial" w:cs="Arial"/>
          <w:sz w:val="22"/>
          <w:szCs w:val="22"/>
        </w:rPr>
        <w:tab/>
      </w:r>
      <w:r w:rsidR="000B5A82" w:rsidRPr="000B5A82">
        <w:rPr>
          <w:rFonts w:ascii="Arial" w:hAnsi="Arial" w:cs="Arial"/>
          <w:position w:val="-124"/>
          <w:sz w:val="22"/>
          <w:szCs w:val="22"/>
        </w:rPr>
        <w:object w:dxaOrig="2380" w:dyaOrig="2820" w14:anchorId="6C95CBB4">
          <v:shape id="_x0000_i1100" type="#_x0000_t75" style="width:119.1pt;height:140.95pt" o:ole="">
            <v:imagedata r:id="rId167" o:title=""/>
          </v:shape>
          <o:OLEObject Type="Embed" ProgID="Equation.DSMT4" ShapeID="_x0000_i1100" DrawAspect="Content" ObjectID="_1567255695" r:id="rId168"/>
        </w:object>
      </w:r>
    </w:p>
    <w:p w14:paraId="692D3939" w14:textId="77777777" w:rsidR="000B5A82" w:rsidRDefault="000B5A82" w:rsidP="000B5A82">
      <w:pPr>
        <w:tabs>
          <w:tab w:val="left" w:pos="567"/>
          <w:tab w:val="left" w:pos="1134"/>
        </w:tabs>
        <w:spacing w:before="0" w:after="0"/>
        <w:ind w:left="0" w:firstLine="0"/>
        <w:rPr>
          <w:rFonts w:ascii="Arial" w:hAnsi="Arial" w:cs="Arial"/>
          <w:sz w:val="22"/>
          <w:szCs w:val="22"/>
        </w:rPr>
      </w:pPr>
    </w:p>
    <w:p w14:paraId="06F91C79" w14:textId="77777777" w:rsidR="000B5A82" w:rsidRDefault="000B5A82" w:rsidP="000B5A82">
      <w:pPr>
        <w:tabs>
          <w:tab w:val="left" w:pos="567"/>
          <w:tab w:val="left" w:pos="1134"/>
        </w:tabs>
        <w:spacing w:before="0" w:after="0"/>
        <w:ind w:left="0" w:firstLine="0"/>
      </w:pPr>
      <w:r>
        <w:rPr>
          <w:rFonts w:ascii="Arial" w:hAnsi="Arial" w:cs="Arial"/>
          <w:sz w:val="22"/>
          <w:szCs w:val="22"/>
        </w:rPr>
        <w:tab/>
        <w:t>(b)</w:t>
      </w:r>
      <w:r>
        <w:rPr>
          <w:rFonts w:ascii="Arial" w:hAnsi="Arial" w:cs="Arial"/>
          <w:sz w:val="22"/>
          <w:szCs w:val="22"/>
        </w:rPr>
        <w:tab/>
      </w:r>
      <w:r w:rsidR="00C6234D" w:rsidRPr="000B5A82">
        <w:rPr>
          <w:rFonts w:ascii="Arial" w:hAnsi="Arial" w:cs="Arial"/>
          <w:position w:val="-14"/>
          <w:sz w:val="22"/>
          <w:szCs w:val="22"/>
        </w:rPr>
        <w:object w:dxaOrig="3200" w:dyaOrig="400" w14:anchorId="49B4A2F0">
          <v:shape id="_x0000_i1101" type="#_x0000_t75" style="width:160.05pt;height:20.15pt" o:ole="">
            <v:imagedata r:id="rId169" o:title=""/>
          </v:shape>
          <o:OLEObject Type="Embed" ProgID="Equation.DSMT4" ShapeID="_x0000_i1101" DrawAspect="Content" ObjectID="_1567255696" r:id="rId170"/>
        </w:object>
      </w:r>
    </w:p>
    <w:p w14:paraId="1DC5FC7D" w14:textId="77777777" w:rsidR="000B5A82" w:rsidRDefault="000B5A82" w:rsidP="000B5A82">
      <w:pPr>
        <w:tabs>
          <w:tab w:val="left" w:pos="567"/>
          <w:tab w:val="left" w:pos="1134"/>
          <w:tab w:val="left" w:pos="1701"/>
        </w:tabs>
        <w:spacing w:before="0" w:after="0"/>
        <w:ind w:left="0" w:firstLine="0"/>
      </w:pPr>
      <w:r>
        <w:t xml:space="preserve">       </w:t>
      </w:r>
      <w:r>
        <w:tab/>
      </w:r>
      <w:r>
        <w:tab/>
        <w:t>Likewise</w:t>
      </w:r>
      <w:r w:rsidRPr="00D902FE">
        <w:rPr>
          <w:position w:val="-10"/>
        </w:rPr>
        <w:object w:dxaOrig="1460" w:dyaOrig="320" w14:anchorId="31DBB66B">
          <v:shape id="_x0000_i1102" type="#_x0000_t75" style="width:73pt;height:16.05pt" o:ole="">
            <v:imagedata r:id="rId171" o:title=""/>
          </v:shape>
          <o:OLEObject Type="Embed" ProgID="Equation.DSMT4" ShapeID="_x0000_i1102" DrawAspect="Content" ObjectID="_1567255697" r:id="rId172"/>
        </w:object>
      </w:r>
    </w:p>
    <w:p w14:paraId="4F741988" w14:textId="77777777" w:rsidR="007E2A5E" w:rsidRDefault="000B5A82" w:rsidP="000B5A82">
      <w:pPr>
        <w:tabs>
          <w:tab w:val="left" w:pos="567"/>
          <w:tab w:val="left" w:pos="1134"/>
        </w:tabs>
        <w:spacing w:before="0" w:after="0"/>
        <w:ind w:left="0" w:firstLine="0"/>
        <w:rPr>
          <w:rFonts w:ascii="Arial" w:hAnsi="Arial" w:cs="Arial"/>
          <w:sz w:val="22"/>
          <w:szCs w:val="22"/>
        </w:rPr>
      </w:pPr>
      <w:r>
        <w:tab/>
      </w:r>
      <w:r>
        <w:tab/>
      </w:r>
      <w:r w:rsidRPr="000B5A82">
        <w:rPr>
          <w:rFonts w:ascii="Arial" w:hAnsi="Arial" w:cs="Arial"/>
          <w:sz w:val="22"/>
          <w:szCs w:val="22"/>
        </w:rPr>
        <w:t>The planes are parallel as the coefficients of x, y, and z are all identical.</w:t>
      </w:r>
      <w:r>
        <w:rPr>
          <w:rFonts w:ascii="Arial" w:hAnsi="Arial" w:cs="Arial"/>
          <w:sz w:val="22"/>
          <w:szCs w:val="22"/>
        </w:rPr>
        <w:t xml:space="preserve">    </w:t>
      </w:r>
      <w:r w:rsidRPr="002E43C8">
        <w:rPr>
          <w:rFonts w:ascii="Arial" w:hAnsi="Arial" w:cs="Arial"/>
          <w:sz w:val="22"/>
          <w:szCs w:val="22"/>
        </w:rPr>
        <w:sym w:font="Wingdings" w:char="F0FC"/>
      </w:r>
    </w:p>
    <w:p w14:paraId="3404533E" w14:textId="77777777" w:rsidR="006E47D0" w:rsidRDefault="000B5A82" w:rsidP="000B5A82">
      <w:pPr>
        <w:tabs>
          <w:tab w:val="left" w:pos="567"/>
          <w:tab w:val="left" w:pos="1134"/>
          <w:tab w:val="left" w:pos="1701"/>
        </w:tabs>
        <w:spacing w:before="0" w:after="0"/>
        <w:ind w:left="0" w:firstLine="0"/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 w:rsidRPr="00386B41">
        <w:rPr>
          <w:rFonts w:ascii="Arial" w:hAnsi="Arial" w:cs="Arial"/>
          <w:b/>
          <w:sz w:val="22"/>
          <w:szCs w:val="22"/>
        </w:rPr>
        <w:t xml:space="preserve">NB </w:t>
      </w:r>
      <w:r w:rsidR="006E47D0">
        <w:rPr>
          <w:rFonts w:ascii="Arial" w:hAnsi="Arial" w:cs="Arial"/>
          <w:b/>
          <w:sz w:val="22"/>
          <w:szCs w:val="22"/>
        </w:rPr>
        <w:t xml:space="preserve">(a) and (b) </w:t>
      </w:r>
      <w:r w:rsidR="007E2A5E">
        <w:rPr>
          <w:rFonts w:ascii="Arial" w:hAnsi="Arial" w:cs="Arial"/>
          <w:b/>
          <w:sz w:val="22"/>
          <w:szCs w:val="22"/>
        </w:rPr>
        <w:t>c</w:t>
      </w:r>
      <w:r w:rsidRPr="00386B41">
        <w:rPr>
          <w:rFonts w:ascii="Arial" w:hAnsi="Arial" w:cs="Arial"/>
          <w:b/>
          <w:sz w:val="22"/>
          <w:szCs w:val="22"/>
        </w:rPr>
        <w:t>an be done using vectors.</w:t>
      </w:r>
      <w:r w:rsidR="00DD1C67">
        <w:rPr>
          <w:rFonts w:ascii="Arial" w:hAnsi="Arial" w:cs="Arial"/>
          <w:b/>
          <w:sz w:val="22"/>
          <w:szCs w:val="22"/>
        </w:rPr>
        <w:tab/>
      </w:r>
    </w:p>
    <w:p w14:paraId="24FA4D63" w14:textId="77777777" w:rsidR="00DD1C67" w:rsidRDefault="006E47D0" w:rsidP="006E47D0">
      <w:pPr>
        <w:tabs>
          <w:tab w:val="left" w:pos="567"/>
          <w:tab w:val="left" w:pos="1134"/>
          <w:tab w:val="left" w:pos="1701"/>
        </w:tabs>
        <w:spacing w:before="0" w:after="0"/>
        <w:ind w:left="0" w:firstLine="567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br w:type="page"/>
      </w:r>
      <w:r w:rsidR="00DD1C67" w:rsidRPr="00DD1C67">
        <w:rPr>
          <w:rFonts w:ascii="Arial" w:hAnsi="Arial" w:cs="Arial"/>
          <w:sz w:val="22"/>
          <w:szCs w:val="22"/>
        </w:rPr>
        <w:lastRenderedPageBreak/>
        <w:t>(c)</w:t>
      </w:r>
      <w:r w:rsidR="00DD1C67">
        <w:rPr>
          <w:rFonts w:ascii="Arial" w:hAnsi="Arial" w:cs="Arial"/>
          <w:b/>
          <w:sz w:val="22"/>
          <w:szCs w:val="22"/>
        </w:rPr>
        <w:tab/>
      </w:r>
      <w:r w:rsidR="00DD1C67" w:rsidRPr="00DD1C67">
        <w:rPr>
          <w:rFonts w:ascii="Arial" w:hAnsi="Arial" w:cs="Arial"/>
          <w:position w:val="-50"/>
          <w:sz w:val="22"/>
          <w:szCs w:val="22"/>
        </w:rPr>
        <w:object w:dxaOrig="4200" w:dyaOrig="1120" w14:anchorId="54F1E98E">
          <v:shape id="_x0000_i1103" type="#_x0000_t75" style="width:209.85pt;height:55.95pt" o:ole="">
            <v:imagedata r:id="rId173" o:title=""/>
          </v:shape>
          <o:OLEObject Type="Embed" ProgID="Equation.DSMT4" ShapeID="_x0000_i1103" DrawAspect="Content" ObjectID="_1567255698" r:id="rId174"/>
        </w:object>
      </w:r>
      <w:r>
        <w:rPr>
          <w:rFonts w:ascii="Arial" w:hAnsi="Arial" w:cs="Arial"/>
          <w:sz w:val="22"/>
          <w:szCs w:val="22"/>
        </w:rPr>
        <w:t xml:space="preserve">    </w:t>
      </w:r>
      <w:r w:rsidRPr="002E43C8">
        <w:rPr>
          <w:rFonts w:ascii="Arial" w:hAnsi="Arial" w:cs="Arial"/>
          <w:sz w:val="22"/>
          <w:szCs w:val="22"/>
        </w:rPr>
        <w:sym w:font="Wingdings" w:char="F0FC"/>
      </w:r>
      <w:r w:rsidRPr="002E43C8">
        <w:rPr>
          <w:rFonts w:ascii="Arial" w:hAnsi="Arial" w:cs="Arial"/>
          <w:sz w:val="22"/>
          <w:szCs w:val="22"/>
        </w:rPr>
        <w:sym w:font="Wingdings" w:char="F0FC"/>
      </w:r>
    </w:p>
    <w:p w14:paraId="31779CF7" w14:textId="77777777" w:rsidR="006E47D0" w:rsidRPr="00386B41" w:rsidRDefault="006E47D0" w:rsidP="006E47D0">
      <w:pPr>
        <w:tabs>
          <w:tab w:val="left" w:pos="567"/>
          <w:tab w:val="left" w:pos="1134"/>
          <w:tab w:val="left" w:pos="1701"/>
        </w:tabs>
        <w:spacing w:before="0" w:after="0"/>
        <w:ind w:left="0" w:firstLine="567"/>
        <w:rPr>
          <w:rFonts w:ascii="Arial" w:hAnsi="Arial" w:cs="Arial"/>
          <w:b/>
          <w:sz w:val="22"/>
          <w:szCs w:val="22"/>
        </w:rPr>
      </w:pPr>
    </w:p>
    <w:p w14:paraId="54CD8CF1" w14:textId="77777777" w:rsidR="006E47D0" w:rsidRDefault="000B5A82" w:rsidP="006E47D0">
      <w:pPr>
        <w:tabs>
          <w:tab w:val="left" w:pos="567"/>
          <w:tab w:val="left" w:pos="1134"/>
          <w:tab w:val="left" w:pos="1560"/>
        </w:tabs>
        <w:spacing w:before="0" w:after="0"/>
        <w:ind w:left="0" w:firstLine="0"/>
      </w:pPr>
      <w:r>
        <w:tab/>
      </w:r>
      <w:r w:rsidRPr="000B5A82">
        <w:rPr>
          <w:rFonts w:ascii="Arial" w:hAnsi="Arial" w:cs="Arial"/>
          <w:sz w:val="22"/>
          <w:szCs w:val="22"/>
        </w:rPr>
        <w:t>(</w:t>
      </w:r>
      <w:r w:rsidR="006E47D0">
        <w:rPr>
          <w:rFonts w:ascii="Arial" w:hAnsi="Arial" w:cs="Arial"/>
          <w:sz w:val="22"/>
          <w:szCs w:val="22"/>
        </w:rPr>
        <w:t>d</w:t>
      </w:r>
      <w:r w:rsidRPr="000B5A82">
        <w:rPr>
          <w:rFonts w:ascii="Arial" w:hAnsi="Arial" w:cs="Arial"/>
          <w:sz w:val="22"/>
          <w:szCs w:val="22"/>
        </w:rPr>
        <w:t>)</w:t>
      </w:r>
      <w:r w:rsidRPr="000B5A82">
        <w:rPr>
          <w:rFonts w:ascii="Arial" w:hAnsi="Arial" w:cs="Arial"/>
          <w:sz w:val="22"/>
          <w:szCs w:val="22"/>
        </w:rPr>
        <w:tab/>
      </w:r>
      <w:r w:rsidR="006E47D0" w:rsidRPr="00D902FE">
        <w:rPr>
          <w:position w:val="-14"/>
        </w:rPr>
        <w:object w:dxaOrig="2799" w:dyaOrig="400" w14:anchorId="5F99DFC0">
          <v:shape id="_x0000_i1104" type="#_x0000_t75" style="width:139.9pt;height:20.15pt" o:ole="">
            <v:imagedata r:id="rId175" o:title=""/>
          </v:shape>
          <o:OLEObject Type="Embed" ProgID="Equation.DSMT4" ShapeID="_x0000_i1104" DrawAspect="Content" ObjectID="_1567255699" r:id="rId176"/>
        </w:object>
      </w:r>
    </w:p>
    <w:p w14:paraId="6CA4D1E4" w14:textId="77777777" w:rsidR="00386B41" w:rsidRDefault="00CB5972" w:rsidP="006E47D0">
      <w:pPr>
        <w:tabs>
          <w:tab w:val="left" w:pos="567"/>
          <w:tab w:val="left" w:pos="1134"/>
          <w:tab w:val="left" w:pos="1560"/>
        </w:tabs>
        <w:spacing w:before="0" w:after="0"/>
        <w:ind w:left="0" w:firstLine="0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85376" behindDoc="0" locked="0" layoutInCell="1" allowOverlap="1" wp14:anchorId="2D29A98F" wp14:editId="325AA080">
                <wp:simplePos x="0" y="0"/>
                <wp:positionH relativeFrom="column">
                  <wp:posOffset>2323465</wp:posOffset>
                </wp:positionH>
                <wp:positionV relativeFrom="paragraph">
                  <wp:posOffset>57785</wp:posOffset>
                </wp:positionV>
                <wp:extent cx="342900" cy="325120"/>
                <wp:effectExtent l="8890" t="8255" r="635" b="0"/>
                <wp:wrapNone/>
                <wp:docPr id="2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2512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9ACDE6C" w14:textId="77777777" w:rsidR="007E2A5E" w:rsidRDefault="007E2A5E" w:rsidP="007E2A5E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D29A98F" id="_x0000_s1110" type="#_x0000_t202" style="position:absolute;margin-left:182.95pt;margin-top:4.55pt;width:27pt;height:25.6pt;z-index:25168537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" stroked="f">
                <v:fill opacity="0"/>
                <v:textbox>
                  <w:txbxContent>
                    <w:p w14:paraId="49ACDE6C" w14:textId="77777777" w:rsidR="007E2A5E" w:rsidRDefault="007E2A5E" w:rsidP="007E2A5E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1684352" behindDoc="0" locked="0" layoutInCell="1" allowOverlap="1" wp14:anchorId="59CC2843" wp14:editId="08318369">
                <wp:simplePos x="0" y="0"/>
                <wp:positionH relativeFrom="column">
                  <wp:posOffset>2323465</wp:posOffset>
                </wp:positionH>
                <wp:positionV relativeFrom="paragraph">
                  <wp:posOffset>1286510</wp:posOffset>
                </wp:positionV>
                <wp:extent cx="342900" cy="325120"/>
                <wp:effectExtent l="8890" t="8255" r="635" b="0"/>
                <wp:wrapNone/>
                <wp:docPr id="2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2512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FE56E50" w14:textId="77777777" w:rsidR="007E2A5E" w:rsidRDefault="007E2A5E" w:rsidP="007E2A5E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9CC2843" id="_x0000_s1111" type="#_x0000_t202" style="position:absolute;margin-left:182.95pt;margin-top:101.3pt;width:27pt;height:25.6pt;z-index:25168435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" stroked="f">
                <v:fill opacity="0"/>
                <v:textbox>
                  <w:txbxContent>
                    <w:p w14:paraId="5FE56E50" w14:textId="77777777" w:rsidR="007E2A5E" w:rsidRDefault="007E2A5E" w:rsidP="007E2A5E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 w:rsidR="006E47D0">
        <w:tab/>
      </w:r>
      <w:r w:rsidR="006E47D0">
        <w:tab/>
      </w:r>
      <w:r w:rsidR="00C6234D" w:rsidRPr="006E47D0">
        <w:rPr>
          <w:position w:val="-114"/>
        </w:rPr>
        <w:object w:dxaOrig="3100" w:dyaOrig="2400" w14:anchorId="6E8B0A4A">
          <v:shape id="_x0000_i1105" type="#_x0000_t75" style="width:154.9pt;height:120.1pt" o:ole="">
            <v:imagedata r:id="rId177" o:title=""/>
          </v:shape>
          <o:OLEObject Type="Embed" ProgID="Equation.DSMT4" ShapeID="_x0000_i1105" DrawAspect="Content" ObjectID="_1567255700" r:id="rId178"/>
        </w:object>
      </w:r>
    </w:p>
    <w:p w14:paraId="0A14F797" w14:textId="77777777" w:rsidR="000B5A82" w:rsidRDefault="000B5A82" w:rsidP="000B5A82">
      <w:pPr>
        <w:tabs>
          <w:tab w:val="left" w:pos="567"/>
          <w:tab w:val="left" w:pos="1134"/>
          <w:tab w:val="left" w:pos="1560"/>
        </w:tabs>
        <w:spacing w:before="0" w:after="0"/>
        <w:ind w:left="0" w:firstLine="0"/>
      </w:pPr>
      <w:r>
        <w:tab/>
      </w:r>
      <w:r w:rsidR="00386B41">
        <w:tab/>
      </w:r>
      <w:r>
        <w:t xml:space="preserve"> </w:t>
      </w:r>
    </w:p>
    <w:p w14:paraId="616B14B9" w14:textId="77777777" w:rsidR="007E2A5E" w:rsidRDefault="00CB5972" w:rsidP="007E2A5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/>
        <w:rPr>
          <w:rFonts w:ascii="Arial" w:hAnsi="Arial" w:cs="Arial"/>
          <w:sz w:val="22"/>
          <w:szCs w:val="22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86400" behindDoc="0" locked="0" layoutInCell="1" allowOverlap="1" wp14:anchorId="6716AD18" wp14:editId="6BFB676E">
                <wp:simplePos x="0" y="0"/>
                <wp:positionH relativeFrom="column">
                  <wp:posOffset>2175510</wp:posOffset>
                </wp:positionH>
                <wp:positionV relativeFrom="paragraph">
                  <wp:posOffset>191770</wp:posOffset>
                </wp:positionV>
                <wp:extent cx="342900" cy="325120"/>
                <wp:effectExtent l="3810" t="8255" r="5715" b="0"/>
                <wp:wrapNone/>
                <wp:docPr id="2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2512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41E76E5" w14:textId="77777777" w:rsidR="007E2A5E" w:rsidRDefault="007E2A5E" w:rsidP="007E2A5E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716AD18" id="_x0000_s1112" type="#_x0000_t202" style="position:absolute;left:0;text-align:left;margin-left:171.3pt;margin-top:15.1pt;width:27pt;height:25.6pt;z-index:25168640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" stroked="f">
                <v:fill opacity="0"/>
                <v:textbox>
                  <w:txbxContent>
                    <w:p w14:paraId="641E76E5" w14:textId="77777777" w:rsidR="007E2A5E" w:rsidRDefault="007E2A5E" w:rsidP="007E2A5E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 w:rsidR="007E2A5E" w:rsidRPr="004D63E6">
        <w:rPr>
          <w:rFonts w:ascii="Arial" w:hAnsi="Arial" w:cs="Arial"/>
          <w:sz w:val="22"/>
          <w:szCs w:val="22"/>
        </w:rPr>
        <w:t>1</w:t>
      </w:r>
      <w:r w:rsidR="00B871EA">
        <w:rPr>
          <w:rFonts w:ascii="Arial" w:hAnsi="Arial" w:cs="Arial"/>
          <w:sz w:val="22"/>
          <w:szCs w:val="22"/>
        </w:rPr>
        <w:t>8</w:t>
      </w:r>
      <w:r w:rsidR="007E2A5E" w:rsidRPr="004D63E6">
        <w:rPr>
          <w:rFonts w:ascii="Arial" w:hAnsi="Arial" w:cs="Arial"/>
          <w:sz w:val="22"/>
          <w:szCs w:val="22"/>
        </w:rPr>
        <w:t>.</w:t>
      </w:r>
      <w:r w:rsidR="007E2A5E" w:rsidRPr="004D63E6">
        <w:rPr>
          <w:rFonts w:ascii="Arial" w:hAnsi="Arial" w:cs="Arial"/>
          <w:sz w:val="22"/>
          <w:szCs w:val="22"/>
        </w:rPr>
        <w:tab/>
        <w:t>(</w:t>
      </w:r>
      <w:r w:rsidR="007E2A5E">
        <w:rPr>
          <w:rFonts w:ascii="Arial" w:hAnsi="Arial" w:cs="Arial"/>
          <w:sz w:val="22"/>
          <w:szCs w:val="22"/>
        </w:rPr>
        <w:t xml:space="preserve">8 </w:t>
      </w:r>
      <w:r w:rsidR="007E2A5E" w:rsidRPr="004D63E6">
        <w:rPr>
          <w:rFonts w:ascii="Arial" w:hAnsi="Arial" w:cs="Arial"/>
          <w:sz w:val="22"/>
          <w:szCs w:val="22"/>
        </w:rPr>
        <w:t>marks)</w:t>
      </w:r>
    </w:p>
    <w:p w14:paraId="6406F83D" w14:textId="77777777" w:rsidR="007E2A5E" w:rsidRDefault="007E2A5E" w:rsidP="007E2A5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ind w:left="720" w:hanging="720"/>
      </w:pPr>
      <w:r>
        <w:rPr>
          <w:rFonts w:ascii="Arial" w:hAnsi="Arial" w:cs="Arial"/>
          <w:sz w:val="22"/>
          <w:szCs w:val="22"/>
        </w:rPr>
        <w:tab/>
        <w:t>(a)</w:t>
      </w:r>
      <w:r>
        <w:rPr>
          <w:rFonts w:ascii="Arial" w:hAnsi="Arial" w:cs="Arial"/>
          <w:sz w:val="22"/>
          <w:szCs w:val="22"/>
        </w:rPr>
        <w:tab/>
        <w:t>(i)</w:t>
      </w:r>
      <w:r>
        <w:rPr>
          <w:rFonts w:ascii="Arial" w:hAnsi="Arial" w:cs="Arial"/>
          <w:sz w:val="22"/>
          <w:szCs w:val="22"/>
        </w:rPr>
        <w:tab/>
      </w:r>
      <w:r w:rsidRPr="00D902FE">
        <w:rPr>
          <w:position w:val="-14"/>
        </w:rPr>
        <w:object w:dxaOrig="1579" w:dyaOrig="380" w14:anchorId="26BBCE84">
          <v:shape id="_x0000_i1106" type="#_x0000_t75" style="width:78.8pt;height:19.1pt" o:ole="">
            <v:imagedata r:id="rId179" o:title=""/>
          </v:shape>
          <o:OLEObject Type="Embed" ProgID="Equation.DSMT4" ShapeID="_x0000_i1106" DrawAspect="Content" ObjectID="_1567255701" r:id="rId180"/>
        </w:object>
      </w:r>
      <w:r>
        <w:t xml:space="preserve">    </w:t>
      </w:r>
    </w:p>
    <w:p w14:paraId="7A6E1FBD" w14:textId="77777777" w:rsidR="007E2A5E" w:rsidRDefault="00CB5972" w:rsidP="007E2A5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ind w:left="720" w:hanging="7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688448" behindDoc="0" locked="0" layoutInCell="1" allowOverlap="1" wp14:anchorId="0DEE52A2" wp14:editId="0AE4B891">
                <wp:simplePos x="0" y="0"/>
                <wp:positionH relativeFrom="column">
                  <wp:posOffset>1790700</wp:posOffset>
                </wp:positionH>
                <wp:positionV relativeFrom="paragraph">
                  <wp:posOffset>443865</wp:posOffset>
                </wp:positionV>
                <wp:extent cx="342900" cy="306070"/>
                <wp:effectExtent l="0" t="5080" r="0" b="3175"/>
                <wp:wrapNone/>
                <wp:docPr id="2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0607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33B944C" w14:textId="77777777" w:rsidR="007E2A5E" w:rsidRDefault="007E2A5E" w:rsidP="007E2A5E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DEE52A2" id="_x0000_s1113" type="#_x0000_t202" style="position:absolute;left:0;text-align:left;margin-left:141pt;margin-top:34.95pt;width:27pt;height:24.1pt;z-index:25168844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" stroked="f">
                <v:fill opacity="0"/>
                <v:textbox>
                  <w:txbxContent>
                    <w:p w14:paraId="233B944C" w14:textId="77777777" w:rsidR="007E2A5E" w:rsidRDefault="007E2A5E" w:rsidP="007E2A5E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687424" behindDoc="0" locked="0" layoutInCell="1" allowOverlap="1" wp14:anchorId="0389507F" wp14:editId="45E1C5FE">
                <wp:simplePos x="0" y="0"/>
                <wp:positionH relativeFrom="column">
                  <wp:posOffset>2097405</wp:posOffset>
                </wp:positionH>
                <wp:positionV relativeFrom="paragraph">
                  <wp:posOffset>74295</wp:posOffset>
                </wp:positionV>
                <wp:extent cx="342900" cy="306070"/>
                <wp:effectExtent l="1905" t="6985" r="7620" b="1270"/>
                <wp:wrapNone/>
                <wp:docPr id="2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0607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C7E7C0A" w14:textId="77777777" w:rsidR="007E2A5E" w:rsidRDefault="007E2A5E" w:rsidP="007E2A5E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389507F" id="_x0000_s1114" type="#_x0000_t202" style="position:absolute;left:0;text-align:left;margin-left:165.15pt;margin-top:5.85pt;width:27pt;height:24.1pt;z-index:25168742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" stroked="f">
                <v:fill opacity="0"/>
                <v:textbox>
                  <w:txbxContent>
                    <w:p w14:paraId="1C7E7C0A" w14:textId="77777777" w:rsidR="007E2A5E" w:rsidRDefault="007E2A5E" w:rsidP="007E2A5E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 w:rsidR="007E2A5E">
        <w:tab/>
      </w:r>
      <w:r w:rsidR="007E2A5E">
        <w:tab/>
      </w:r>
      <w:r w:rsidR="007E2A5E">
        <w:tab/>
      </w:r>
      <w:r w:rsidR="007E2A5E">
        <w:tab/>
      </w:r>
      <w:r w:rsidR="007E2A5E" w:rsidRPr="007E2A5E">
        <w:rPr>
          <w:rFonts w:ascii="Arial" w:hAnsi="Arial" w:cs="Arial"/>
          <w:position w:val="-48"/>
          <w:sz w:val="22"/>
          <w:szCs w:val="22"/>
        </w:rPr>
        <w:object w:dxaOrig="1460" w:dyaOrig="1080" w14:anchorId="01758169">
          <v:shape id="_x0000_i1107" type="#_x0000_t75" style="width:73pt;height:53.9pt" o:ole="">
            <v:imagedata r:id="rId181" o:title=""/>
          </v:shape>
          <o:OLEObject Type="Embed" ProgID="Equation.DSMT4" ShapeID="_x0000_i1107" DrawAspect="Content" ObjectID="_1567255702" r:id="rId182"/>
        </w:object>
      </w:r>
    </w:p>
    <w:p w14:paraId="6DC47EDB" w14:textId="77777777" w:rsidR="007E2A5E" w:rsidRDefault="007E2A5E" w:rsidP="007E2A5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ind w:left="720" w:hanging="720"/>
        <w:rPr>
          <w:rFonts w:ascii="Arial" w:hAnsi="Arial" w:cs="Arial"/>
          <w:sz w:val="22"/>
          <w:szCs w:val="22"/>
        </w:rPr>
      </w:pPr>
    </w:p>
    <w:p w14:paraId="264398A9" w14:textId="77777777" w:rsidR="00C6234D" w:rsidRDefault="007E2A5E" w:rsidP="00C6234D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/>
        <w:ind w:left="720" w:hanging="7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>(ii)</w:t>
      </w:r>
      <w:r>
        <w:rPr>
          <w:rFonts w:ascii="Arial" w:hAnsi="Arial" w:cs="Arial"/>
          <w:sz w:val="22"/>
          <w:szCs w:val="22"/>
        </w:rPr>
        <w:tab/>
        <w:t xml:space="preserve">When a sample is taken, the range is usually smaller </w:t>
      </w:r>
      <w:r w:rsidR="00C6234D">
        <w:rPr>
          <w:rFonts w:ascii="Arial" w:hAnsi="Arial" w:cs="Arial"/>
          <w:sz w:val="22"/>
          <w:szCs w:val="22"/>
        </w:rPr>
        <w:t xml:space="preserve">as it does not </w:t>
      </w:r>
    </w:p>
    <w:p w14:paraId="0A44640A" w14:textId="77777777" w:rsidR="007E2A5E" w:rsidRDefault="00C6234D" w:rsidP="00C6234D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/>
        <w:ind w:left="720" w:hanging="7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 xml:space="preserve">usually contain any </w:t>
      </w:r>
      <w:r w:rsidR="007E2A5E">
        <w:rPr>
          <w:rFonts w:ascii="Arial" w:hAnsi="Arial" w:cs="Arial"/>
          <w:sz w:val="22"/>
          <w:szCs w:val="22"/>
        </w:rPr>
        <w:t>outliers</w:t>
      </w:r>
      <w:r>
        <w:rPr>
          <w:rFonts w:ascii="Arial" w:hAnsi="Arial" w:cs="Arial"/>
          <w:sz w:val="22"/>
          <w:szCs w:val="22"/>
        </w:rPr>
        <w:t xml:space="preserve"> (which are rare scores)</w:t>
      </w:r>
      <w:r w:rsidR="007E2A5E">
        <w:rPr>
          <w:rFonts w:ascii="Arial" w:hAnsi="Arial" w:cs="Arial"/>
          <w:sz w:val="22"/>
          <w:szCs w:val="22"/>
        </w:rPr>
        <w:t xml:space="preserve">. </w:t>
      </w:r>
    </w:p>
    <w:p w14:paraId="7CBE8289" w14:textId="77777777" w:rsidR="005F7301" w:rsidRDefault="007E2A5E" w:rsidP="007E2A5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/>
        <w:ind w:left="720" w:hanging="7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 xml:space="preserve">Most apples would be close to the mean weight, </w:t>
      </w:r>
      <w:r w:rsidR="005F7301">
        <w:rPr>
          <w:rFonts w:ascii="Arial" w:hAnsi="Arial" w:cs="Arial"/>
          <w:sz w:val="22"/>
          <w:szCs w:val="22"/>
        </w:rPr>
        <w:t xml:space="preserve">and it is unlikely to select </w:t>
      </w:r>
    </w:p>
    <w:p w14:paraId="33A2B6BC" w14:textId="77777777" w:rsidR="007E2A5E" w:rsidRDefault="005F7301" w:rsidP="007E2A5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/>
        <w:ind w:left="720" w:hanging="7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 xml:space="preserve">an unusually big or small apple in a small sample, so </w:t>
      </w:r>
      <w:r w:rsidR="007E2A5E">
        <w:rPr>
          <w:rFonts w:ascii="Arial" w:hAnsi="Arial" w:cs="Arial"/>
          <w:sz w:val="22"/>
          <w:szCs w:val="22"/>
        </w:rPr>
        <w:t xml:space="preserve">a sample </w:t>
      </w:r>
    </w:p>
    <w:p w14:paraId="0449129B" w14:textId="77777777" w:rsidR="007E2A5E" w:rsidRDefault="007E2A5E" w:rsidP="007E2A5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/>
        <w:ind w:left="720" w:hanging="7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>of 6 would have a small standard deviation.</w:t>
      </w:r>
    </w:p>
    <w:p w14:paraId="025B82A7" w14:textId="77777777" w:rsidR="007E2A5E" w:rsidRDefault="007E2A5E" w:rsidP="005F7301">
      <w:pPr>
        <w:spacing w:before="0" w:after="0"/>
        <w:ind w:left="4887" w:firstLine="153"/>
      </w:pPr>
      <w:r w:rsidRPr="002E43C8">
        <w:rPr>
          <w:rFonts w:ascii="Arial" w:hAnsi="Arial" w:cs="Arial"/>
          <w:sz w:val="22"/>
          <w:szCs w:val="22"/>
        </w:rPr>
        <w:sym w:font="Wingdings" w:char="F0FC"/>
      </w:r>
      <w:r w:rsidRPr="002E43C8">
        <w:rPr>
          <w:rFonts w:ascii="Arial" w:hAnsi="Arial" w:cs="Arial"/>
          <w:sz w:val="22"/>
          <w:szCs w:val="22"/>
        </w:rPr>
        <w:sym w:font="Wingdings" w:char="F0FC"/>
      </w:r>
    </w:p>
    <w:p w14:paraId="0BAFF8F1" w14:textId="77777777" w:rsidR="007E2A5E" w:rsidRDefault="007E2A5E" w:rsidP="007E2A5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/>
        <w:ind w:left="720" w:hanging="720"/>
        <w:rPr>
          <w:rFonts w:ascii="Arial" w:hAnsi="Arial" w:cs="Arial"/>
          <w:sz w:val="22"/>
          <w:szCs w:val="22"/>
        </w:rPr>
      </w:pPr>
    </w:p>
    <w:p w14:paraId="78EDF8D6" w14:textId="77777777" w:rsidR="007E2A5E" w:rsidRDefault="00CB5972" w:rsidP="007E2A5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/>
        <w:ind w:left="720" w:hanging="7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689472" behindDoc="0" locked="0" layoutInCell="1" allowOverlap="1" wp14:anchorId="13F24E59" wp14:editId="51B45E76">
                <wp:simplePos x="0" y="0"/>
                <wp:positionH relativeFrom="column">
                  <wp:posOffset>3944620</wp:posOffset>
                </wp:positionH>
                <wp:positionV relativeFrom="paragraph">
                  <wp:posOffset>194310</wp:posOffset>
                </wp:positionV>
                <wp:extent cx="342900" cy="306070"/>
                <wp:effectExtent l="1270" t="5715" r="8255" b="2540"/>
                <wp:wrapNone/>
                <wp:docPr id="2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0607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3167F45" w14:textId="77777777" w:rsidR="007E2A5E" w:rsidRDefault="007E2A5E" w:rsidP="007E2A5E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3F24E59" id="_x0000_s1115" type="#_x0000_t202" style="position:absolute;left:0;text-align:left;margin-left:310.6pt;margin-top:15.3pt;width:27pt;height:24.1pt;z-index:25168947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" stroked="f">
                <v:fill opacity="0"/>
                <v:textbox>
                  <w:txbxContent>
                    <w:p w14:paraId="53167F45" w14:textId="77777777" w:rsidR="007E2A5E" w:rsidRDefault="007E2A5E" w:rsidP="007E2A5E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</w:p>
    <w:p w14:paraId="5C701EEB" w14:textId="77777777" w:rsidR="007E2A5E" w:rsidRDefault="007E2A5E" w:rsidP="007E2A5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/>
        <w:ind w:left="720" w:hanging="7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  <w:t>(b)</w:t>
      </w:r>
      <w:r>
        <w:rPr>
          <w:rFonts w:ascii="Arial" w:hAnsi="Arial" w:cs="Arial"/>
          <w:sz w:val="22"/>
          <w:szCs w:val="22"/>
        </w:rPr>
        <w:tab/>
        <w:t>The average time they would wait is is 20 minutes.</w:t>
      </w:r>
    </w:p>
    <w:p w14:paraId="545F11BC" w14:textId="77777777" w:rsidR="007E2A5E" w:rsidRDefault="00CB5972" w:rsidP="007E2A5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/>
        <w:ind w:left="720" w:hanging="7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691520" behindDoc="0" locked="0" layoutInCell="1" allowOverlap="1" wp14:anchorId="0F98A7B4" wp14:editId="6E66637A">
                <wp:simplePos x="0" y="0"/>
                <wp:positionH relativeFrom="column">
                  <wp:posOffset>1447800</wp:posOffset>
                </wp:positionH>
                <wp:positionV relativeFrom="paragraph">
                  <wp:posOffset>412115</wp:posOffset>
                </wp:positionV>
                <wp:extent cx="342900" cy="306070"/>
                <wp:effectExtent l="0" t="2540" r="0" b="5715"/>
                <wp:wrapNone/>
                <wp:docPr id="2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0607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DD53531" w14:textId="77777777" w:rsidR="007E2A5E" w:rsidRDefault="007E2A5E" w:rsidP="007E2A5E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F98A7B4" id="_x0000_s1116" type="#_x0000_t202" style="position:absolute;left:0;text-align:left;margin-left:114pt;margin-top:32.45pt;width:27pt;height:24.1pt;z-index:25169152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" stroked="f">
                <v:fill opacity="0"/>
                <v:textbox>
                  <w:txbxContent>
                    <w:p w14:paraId="7DD53531" w14:textId="77777777" w:rsidR="007E2A5E" w:rsidRDefault="007E2A5E" w:rsidP="007E2A5E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690496" behindDoc="0" locked="0" layoutInCell="1" allowOverlap="1" wp14:anchorId="69033D46" wp14:editId="3C528D4F">
                <wp:simplePos x="0" y="0"/>
                <wp:positionH relativeFrom="column">
                  <wp:posOffset>1763395</wp:posOffset>
                </wp:positionH>
                <wp:positionV relativeFrom="paragraph">
                  <wp:posOffset>112395</wp:posOffset>
                </wp:positionV>
                <wp:extent cx="342900" cy="306070"/>
                <wp:effectExtent l="1270" t="7620" r="8255" b="635"/>
                <wp:wrapNone/>
                <wp:docPr id="1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0607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367EB60" w14:textId="77777777" w:rsidR="007E2A5E" w:rsidRDefault="007E2A5E" w:rsidP="007E2A5E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9033D46" id="_x0000_s1117" type="#_x0000_t202" style="position:absolute;left:0;text-align:left;margin-left:138.85pt;margin-top:8.85pt;width:27pt;height:24.1pt;z-index:25169049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" stroked="f">
                <v:fill opacity="0"/>
                <v:textbox>
                  <w:txbxContent>
                    <w:p w14:paraId="3367EB60" w14:textId="77777777" w:rsidR="007E2A5E" w:rsidRDefault="007E2A5E" w:rsidP="007E2A5E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 w:rsidR="007E2A5E">
        <w:rPr>
          <w:rFonts w:ascii="Arial" w:hAnsi="Arial" w:cs="Arial"/>
          <w:sz w:val="22"/>
          <w:szCs w:val="22"/>
        </w:rPr>
        <w:tab/>
      </w:r>
      <w:r w:rsidR="007E2A5E">
        <w:rPr>
          <w:rFonts w:ascii="Arial" w:hAnsi="Arial" w:cs="Arial"/>
          <w:sz w:val="22"/>
          <w:szCs w:val="22"/>
        </w:rPr>
        <w:tab/>
      </w:r>
      <w:r w:rsidR="007E2A5E">
        <w:rPr>
          <w:rFonts w:ascii="Arial" w:hAnsi="Arial" w:cs="Arial"/>
          <w:sz w:val="22"/>
          <w:szCs w:val="22"/>
        </w:rPr>
        <w:tab/>
      </w:r>
      <w:r w:rsidR="007E2A5E" w:rsidRPr="00C765EA">
        <w:rPr>
          <w:rFonts w:ascii="Arial" w:hAnsi="Arial" w:cs="Arial"/>
          <w:position w:val="-48"/>
          <w:sz w:val="22"/>
          <w:szCs w:val="22"/>
        </w:rPr>
        <w:object w:dxaOrig="1460" w:dyaOrig="1080" w14:anchorId="4603D23C">
          <v:shape id="_x0000_i1108" type="#_x0000_t75" style="width:73pt;height:53.9pt" o:ole="">
            <v:imagedata r:id="rId183" o:title=""/>
          </v:shape>
          <o:OLEObject Type="Embed" ProgID="Equation.DSMT4" ShapeID="_x0000_i1108" DrawAspect="Content" ObjectID="_1567255703" r:id="rId184"/>
        </w:object>
      </w:r>
    </w:p>
    <w:p w14:paraId="5E383682" w14:textId="77777777" w:rsidR="007E2A5E" w:rsidRPr="004D63E6" w:rsidRDefault="007E2A5E" w:rsidP="007E2A5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/>
        <w:ind w:left="720" w:hanging="7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  <w:r w:rsidR="00CB5972">
        <w:rPr>
          <w:rFonts w:ascii="Arial" w:hAnsi="Arial" w:cs="Arial"/>
          <w:noProof/>
          <w:sz w:val="22"/>
          <w:szCs w:val="22"/>
        </w:rPr>
        <w:lastRenderedPageBreak/>
        <mc:AlternateContent>
          <mc:Choice Requires="wps">
            <w:drawing>
              <wp:anchor distT="45720" distB="45720" distL="114300" distR="114300" simplePos="0" relativeHeight="251692544" behindDoc="0" locked="0" layoutInCell="1" allowOverlap="1" wp14:anchorId="1BA52D07" wp14:editId="2ABD283B">
                <wp:simplePos x="0" y="0"/>
                <wp:positionH relativeFrom="column">
                  <wp:posOffset>2655570</wp:posOffset>
                </wp:positionH>
                <wp:positionV relativeFrom="paragraph">
                  <wp:posOffset>215900</wp:posOffset>
                </wp:positionV>
                <wp:extent cx="342900" cy="306070"/>
                <wp:effectExtent l="7620" t="6350" r="1905" b="1905"/>
                <wp:wrapNone/>
                <wp:docPr id="1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0607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511FAEF" w14:textId="77777777" w:rsidR="007E2A5E" w:rsidRDefault="007E2A5E" w:rsidP="007E2A5E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BA52D07" id="_x0000_s1118" type="#_x0000_t202" style="position:absolute;left:0;text-align:left;margin-left:209.1pt;margin-top:17pt;width:27pt;height:24.1pt;z-index:25169254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" stroked="f">
                <v:fill opacity="0"/>
                <v:textbox>
                  <w:txbxContent>
                    <w:p w14:paraId="6511FAEF" w14:textId="77777777" w:rsidR="007E2A5E" w:rsidRDefault="007E2A5E" w:rsidP="007E2A5E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 w:rsidR="000F6E7B">
        <w:rPr>
          <w:rFonts w:ascii="Arial" w:hAnsi="Arial" w:cs="Arial"/>
          <w:sz w:val="22"/>
          <w:szCs w:val="22"/>
        </w:rPr>
        <w:t>19</w:t>
      </w:r>
      <w:r w:rsidRPr="00E3658C">
        <w:rPr>
          <w:rFonts w:ascii="Arial" w:hAnsi="Arial" w:cs="Arial"/>
          <w:sz w:val="22"/>
          <w:szCs w:val="22"/>
        </w:rPr>
        <w:t>.</w:t>
      </w:r>
      <w:r w:rsidRPr="00E3658C">
        <w:rPr>
          <w:rFonts w:ascii="Arial" w:hAnsi="Arial" w:cs="Arial"/>
          <w:sz w:val="22"/>
          <w:szCs w:val="22"/>
        </w:rPr>
        <w:tab/>
        <w:t>(</w:t>
      </w:r>
      <w:r>
        <w:rPr>
          <w:rFonts w:ascii="Arial" w:hAnsi="Arial" w:cs="Arial"/>
          <w:sz w:val="22"/>
          <w:szCs w:val="22"/>
        </w:rPr>
        <w:t>7</w:t>
      </w:r>
      <w:r w:rsidRPr="00E3658C">
        <w:rPr>
          <w:rFonts w:ascii="Arial" w:hAnsi="Arial" w:cs="Arial"/>
          <w:sz w:val="22"/>
          <w:szCs w:val="22"/>
        </w:rPr>
        <w:t xml:space="preserve"> marks)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</w:p>
    <w:p w14:paraId="2D8FF192" w14:textId="77777777" w:rsidR="007E2A5E" w:rsidRDefault="007E2A5E" w:rsidP="007E2A5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ab/>
        <w:t>(a)</w:t>
      </w:r>
      <w:r>
        <w:rPr>
          <w:rFonts w:ascii="Arial" w:hAnsi="Arial" w:cs="Arial"/>
          <w:sz w:val="22"/>
          <w:szCs w:val="22"/>
        </w:rPr>
        <w:tab/>
        <w:t>The expected mean is 160 cm.</w:t>
      </w:r>
    </w:p>
    <w:p w14:paraId="06332770" w14:textId="77777777" w:rsidR="007E2A5E" w:rsidRDefault="00CB5972" w:rsidP="007E2A5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694592" behindDoc="0" locked="0" layoutInCell="1" allowOverlap="1" wp14:anchorId="35BD2C3C" wp14:editId="3556DA9B">
                <wp:simplePos x="0" y="0"/>
                <wp:positionH relativeFrom="column">
                  <wp:posOffset>1527810</wp:posOffset>
                </wp:positionH>
                <wp:positionV relativeFrom="paragraph">
                  <wp:posOffset>692150</wp:posOffset>
                </wp:positionV>
                <wp:extent cx="342900" cy="306070"/>
                <wp:effectExtent l="3810" t="4445" r="5715" b="3810"/>
                <wp:wrapNone/>
                <wp:docPr id="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0607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BD65665" w14:textId="77777777" w:rsidR="007E2A5E" w:rsidRDefault="007E2A5E" w:rsidP="007E2A5E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5BD2C3C" id="_x0000_s1119" type="#_x0000_t202" style="position:absolute;left:0;text-align:left;margin-left:120.3pt;margin-top:54.5pt;width:27pt;height:24.1pt;z-index:25169459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" stroked="f">
                <v:fill opacity="0"/>
                <v:textbox>
                  <w:txbxContent>
                    <w:p w14:paraId="5BD65665" w14:textId="77777777" w:rsidR="007E2A5E" w:rsidRDefault="007E2A5E" w:rsidP="007E2A5E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693568" behindDoc="0" locked="0" layoutInCell="1" allowOverlap="1" wp14:anchorId="600D39DC" wp14:editId="767186AF">
                <wp:simplePos x="0" y="0"/>
                <wp:positionH relativeFrom="column">
                  <wp:posOffset>1663065</wp:posOffset>
                </wp:positionH>
                <wp:positionV relativeFrom="paragraph">
                  <wp:posOffset>427990</wp:posOffset>
                </wp:positionV>
                <wp:extent cx="342900" cy="306070"/>
                <wp:effectExtent l="5715" t="6985" r="3810" b="1270"/>
                <wp:wrapNone/>
                <wp:docPr id="1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0607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F3EBC49" w14:textId="77777777" w:rsidR="007E2A5E" w:rsidRDefault="007E2A5E" w:rsidP="007E2A5E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0D39DC" id="_x0000_s1120" type="#_x0000_t202" style="position:absolute;left:0;text-align:left;margin-left:130.95pt;margin-top:33.7pt;width:27pt;height:24.1pt;z-index:25169356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" stroked="f">
                <v:fill opacity="0"/>
                <v:textbox>
                  <w:txbxContent>
                    <w:p w14:paraId="1F3EBC49" w14:textId="77777777" w:rsidR="007E2A5E" w:rsidRDefault="007E2A5E" w:rsidP="007E2A5E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 w:rsidR="007E2A5E">
        <w:rPr>
          <w:rFonts w:ascii="Arial" w:hAnsi="Arial" w:cs="Arial"/>
          <w:sz w:val="22"/>
          <w:szCs w:val="22"/>
        </w:rPr>
        <w:tab/>
      </w:r>
      <w:r w:rsidR="007E2A5E">
        <w:rPr>
          <w:rFonts w:ascii="Arial" w:hAnsi="Arial" w:cs="Arial"/>
          <w:sz w:val="22"/>
          <w:szCs w:val="22"/>
        </w:rPr>
        <w:tab/>
      </w:r>
      <w:r w:rsidR="005F7301" w:rsidRPr="00BE465E">
        <w:rPr>
          <w:rFonts w:ascii="Arial" w:hAnsi="Arial" w:cs="Arial"/>
          <w:position w:val="-46"/>
          <w:sz w:val="22"/>
          <w:szCs w:val="22"/>
        </w:rPr>
        <w:object w:dxaOrig="1320" w:dyaOrig="1440" w14:anchorId="7C48D8A3">
          <v:shape id="_x0000_i1109" type="#_x0000_t75" style="width:65.85pt;height:1in" o:ole="">
            <v:imagedata r:id="rId185" o:title=""/>
          </v:shape>
          <o:OLEObject Type="Embed" ProgID="Equation.DSMT4" ShapeID="_x0000_i1109" DrawAspect="Content" ObjectID="_1567255704" r:id="rId186"/>
        </w:object>
      </w:r>
    </w:p>
    <w:p w14:paraId="737CAC68" w14:textId="77777777" w:rsidR="007E2A5E" w:rsidRDefault="007E2A5E" w:rsidP="007E2A5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  <w:t>(b)</w:t>
      </w:r>
      <w:r>
        <w:rPr>
          <w:rFonts w:ascii="Arial" w:hAnsi="Arial" w:cs="Arial"/>
          <w:sz w:val="22"/>
          <w:szCs w:val="22"/>
        </w:rPr>
        <w:tab/>
        <w:t xml:space="preserve">95% confidence limits </w:t>
      </w:r>
      <w:r w:rsidRPr="00AE7453">
        <w:rPr>
          <w:rFonts w:ascii="Arial" w:hAnsi="Arial" w:cs="Arial"/>
          <w:position w:val="-10"/>
          <w:sz w:val="22"/>
          <w:szCs w:val="22"/>
        </w:rPr>
        <w:object w:dxaOrig="1080" w:dyaOrig="320" w14:anchorId="11ABE92B">
          <v:shape id="_x0000_i1110" type="#_x0000_t75" style="width:53.9pt;height:16.05pt" o:ole="">
            <v:imagedata r:id="rId187" o:title=""/>
          </v:shape>
          <o:OLEObject Type="Embed" ProgID="Equation.DSMT4" ShapeID="_x0000_i1110" DrawAspect="Content" ObjectID="_1567255705" r:id="rId188"/>
        </w:object>
      </w:r>
    </w:p>
    <w:p w14:paraId="10EEFEE1" w14:textId="77777777" w:rsidR="007E2A5E" w:rsidRDefault="00CB5972" w:rsidP="007E2A5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695616" behindDoc="0" locked="0" layoutInCell="1" allowOverlap="1" wp14:anchorId="0B1CC528" wp14:editId="69C43B4A">
                <wp:simplePos x="0" y="0"/>
                <wp:positionH relativeFrom="column">
                  <wp:posOffset>835660</wp:posOffset>
                </wp:positionH>
                <wp:positionV relativeFrom="paragraph">
                  <wp:posOffset>652780</wp:posOffset>
                </wp:positionV>
                <wp:extent cx="342900" cy="306070"/>
                <wp:effectExtent l="6985" t="6985" r="2540" b="1270"/>
                <wp:wrapNone/>
                <wp:docPr id="1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0607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5F6EE0C" w14:textId="77777777" w:rsidR="007E2A5E" w:rsidRDefault="007E2A5E" w:rsidP="007E2A5E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B1CC528" id="_x0000_s1121" type="#_x0000_t202" style="position:absolute;left:0;text-align:left;margin-left:65.8pt;margin-top:51.4pt;width:27pt;height:24.1pt;z-index:25169561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" stroked="f">
                <v:fill opacity="0"/>
                <v:textbox>
                  <w:txbxContent>
                    <w:p w14:paraId="15F6EE0C" w14:textId="77777777" w:rsidR="007E2A5E" w:rsidRDefault="007E2A5E" w:rsidP="007E2A5E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696640" behindDoc="0" locked="0" layoutInCell="1" allowOverlap="1" wp14:anchorId="282362B9" wp14:editId="708F08B4">
                <wp:simplePos x="0" y="0"/>
                <wp:positionH relativeFrom="column">
                  <wp:posOffset>1538605</wp:posOffset>
                </wp:positionH>
                <wp:positionV relativeFrom="paragraph">
                  <wp:posOffset>644525</wp:posOffset>
                </wp:positionV>
                <wp:extent cx="342900" cy="306070"/>
                <wp:effectExtent l="5080" t="8255" r="4445" b="0"/>
                <wp:wrapNone/>
                <wp:docPr id="1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0607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720CA8D" w14:textId="77777777" w:rsidR="007E2A5E" w:rsidRDefault="007E2A5E" w:rsidP="007E2A5E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82362B9" id="_x0000_s1122" type="#_x0000_t202" style="position:absolute;left:0;text-align:left;margin-left:121.15pt;margin-top:50.75pt;width:27pt;height:24.1pt;z-index:25169664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" stroked="f">
                <v:fill opacity="0"/>
                <v:textbox>
                  <w:txbxContent>
                    <w:p w14:paraId="3720CA8D" w14:textId="77777777" w:rsidR="007E2A5E" w:rsidRDefault="007E2A5E" w:rsidP="007E2A5E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 w:rsidR="007E2A5E">
        <w:rPr>
          <w:rFonts w:ascii="Arial" w:hAnsi="Arial" w:cs="Arial"/>
          <w:sz w:val="22"/>
          <w:szCs w:val="22"/>
        </w:rPr>
        <w:tab/>
      </w:r>
      <w:r w:rsidR="007E2A5E">
        <w:rPr>
          <w:rFonts w:ascii="Arial" w:hAnsi="Arial" w:cs="Arial"/>
          <w:sz w:val="22"/>
          <w:szCs w:val="22"/>
        </w:rPr>
        <w:tab/>
      </w:r>
      <w:r w:rsidR="007E2A5E" w:rsidRPr="00AE7453">
        <w:rPr>
          <w:rFonts w:ascii="Arial" w:hAnsi="Arial" w:cs="Arial"/>
          <w:position w:val="-46"/>
          <w:sz w:val="22"/>
          <w:szCs w:val="22"/>
        </w:rPr>
        <w:object w:dxaOrig="2079" w:dyaOrig="1100" w14:anchorId="3A4DD5C1">
          <v:shape id="_x0000_i1111" type="#_x0000_t75" style="width:104.1pt;height:54.95pt" o:ole="">
            <v:imagedata r:id="rId189" o:title=""/>
          </v:shape>
          <o:OLEObject Type="Embed" ProgID="Equation.DSMT4" ShapeID="_x0000_i1111" DrawAspect="Content" ObjectID="_1567255706" r:id="rId190"/>
        </w:object>
      </w:r>
    </w:p>
    <w:p w14:paraId="3BB4C333" w14:textId="77777777" w:rsidR="007E2A5E" w:rsidRDefault="007E2A5E" w:rsidP="00C30466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/>
        <w:ind w:left="0" w:firstLine="0"/>
        <w:rPr>
          <w:rFonts w:ascii="Arial" w:hAnsi="Arial" w:cs="Arial"/>
          <w:sz w:val="22"/>
          <w:szCs w:val="22"/>
        </w:rPr>
      </w:pPr>
    </w:p>
    <w:p w14:paraId="20B13D9E" w14:textId="77777777" w:rsidR="007E2A5E" w:rsidRDefault="007E2A5E" w:rsidP="007E2A5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/>
        <w:ind w:left="1134" w:hanging="1134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  <w:t>(c)</w:t>
      </w:r>
      <w:r>
        <w:rPr>
          <w:rFonts w:ascii="Arial" w:hAnsi="Arial" w:cs="Arial"/>
          <w:sz w:val="22"/>
          <w:szCs w:val="22"/>
        </w:rPr>
        <w:tab/>
        <w:t xml:space="preserve">To be 90% sure the confidence limits are correct, you can have a smaller ranger as there is a 10% error margin. </w:t>
      </w:r>
    </w:p>
    <w:p w14:paraId="4A9591D1" w14:textId="77777777" w:rsidR="007E2A5E" w:rsidRDefault="00CB5972" w:rsidP="007E2A5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697664" behindDoc="0" locked="0" layoutInCell="1" allowOverlap="1" wp14:anchorId="570E2A66" wp14:editId="557D6A5D">
                <wp:simplePos x="0" y="0"/>
                <wp:positionH relativeFrom="column">
                  <wp:posOffset>3711575</wp:posOffset>
                </wp:positionH>
                <wp:positionV relativeFrom="paragraph">
                  <wp:posOffset>199390</wp:posOffset>
                </wp:positionV>
                <wp:extent cx="777875" cy="306070"/>
                <wp:effectExtent l="6350" t="1270" r="6350" b="6985"/>
                <wp:wrapNone/>
                <wp:docPr id="1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77875" cy="30607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2AFE156" w14:textId="77777777" w:rsidR="007E2A5E" w:rsidRDefault="007E2A5E" w:rsidP="007E2A5E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20645E36" w14:textId="77777777" w:rsidR="007E2A5E" w:rsidRDefault="007E2A5E" w:rsidP="007E2A5E">
                            <w:pPr>
                              <w:spacing w:before="0" w:after="0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70E2A66" id="_x0000_s1123" type="#_x0000_t202" style="position:absolute;left:0;text-align:left;margin-left:292.25pt;margin-top:15.7pt;width:61.25pt;height:24.1pt;z-index:2516976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" stroked="f">
                <v:fill opacity="0"/>
                <v:textbox>
                  <w:txbxContent>
                    <w:p w14:paraId="32AFE156" w14:textId="77777777" w:rsidR="007E2A5E" w:rsidRDefault="007E2A5E" w:rsidP="007E2A5E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20645E36" w14:textId="77777777" w:rsidR="007E2A5E" w:rsidRDefault="007E2A5E" w:rsidP="007E2A5E">
                      <w:pPr>
                        <w:spacing w:before="0" w:after="0"/>
                      </w:pPr>
                    </w:p>
                  </w:txbxContent>
                </v:textbox>
              </v:shape>
            </w:pict>
          </mc:Fallback>
        </mc:AlternateContent>
      </w:r>
      <w:r w:rsidR="007E2A5E">
        <w:rPr>
          <w:rFonts w:ascii="Arial" w:hAnsi="Arial" w:cs="Arial"/>
          <w:sz w:val="22"/>
          <w:szCs w:val="22"/>
        </w:rPr>
        <w:tab/>
      </w:r>
      <w:r w:rsidR="007E2A5E">
        <w:rPr>
          <w:rFonts w:ascii="Arial" w:hAnsi="Arial" w:cs="Arial"/>
          <w:sz w:val="22"/>
          <w:szCs w:val="22"/>
        </w:rPr>
        <w:tab/>
        <w:t xml:space="preserve">To be surer, i.e. a 95% confidence limit then you have a wider range so there is </w:t>
      </w:r>
    </w:p>
    <w:p w14:paraId="6707DA56" w14:textId="77777777" w:rsidR="007E2A5E" w:rsidRDefault="007E2A5E" w:rsidP="007E2A5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 xml:space="preserve">a bigger chance that the mean will be included.     </w:t>
      </w:r>
    </w:p>
    <w:p w14:paraId="33500629" w14:textId="77777777" w:rsidR="007E2A5E" w:rsidRPr="00E3658C" w:rsidRDefault="007E2A5E" w:rsidP="00C30466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/>
        <w:ind w:left="0" w:firstLine="0"/>
        <w:rPr>
          <w:rFonts w:ascii="Arial" w:hAnsi="Arial" w:cs="Arial"/>
          <w:sz w:val="22"/>
          <w:szCs w:val="22"/>
        </w:rPr>
      </w:pPr>
    </w:p>
    <w:p w14:paraId="20092278" w14:textId="77777777" w:rsidR="007E2A5E" w:rsidRDefault="007E2A5E" w:rsidP="007E2A5E">
      <w:pPr>
        <w:shd w:val="clear" w:color="auto" w:fill="FFFFFF"/>
        <w:tabs>
          <w:tab w:val="left" w:pos="567"/>
          <w:tab w:val="left" w:pos="1134"/>
          <w:tab w:val="left" w:pos="1701"/>
          <w:tab w:val="right" w:pos="8505"/>
          <w:tab w:val="right" w:pos="9072"/>
        </w:tabs>
        <w:spacing w:before="0" w:after="0"/>
        <w:ind w:left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2</w:t>
      </w:r>
      <w:r w:rsidR="000F6E7B">
        <w:rPr>
          <w:rFonts w:ascii="Arial" w:hAnsi="Arial" w:cs="Arial"/>
          <w:sz w:val="22"/>
          <w:szCs w:val="22"/>
        </w:rPr>
        <w:t>0</w:t>
      </w:r>
      <w:r w:rsidRPr="0006352E">
        <w:rPr>
          <w:rFonts w:ascii="Arial" w:hAnsi="Arial" w:cs="Arial"/>
          <w:sz w:val="22"/>
          <w:szCs w:val="22"/>
        </w:rPr>
        <w:t>.</w:t>
      </w:r>
      <w:r w:rsidRPr="0006352E">
        <w:rPr>
          <w:rFonts w:ascii="Arial" w:hAnsi="Arial" w:cs="Arial"/>
          <w:sz w:val="22"/>
          <w:szCs w:val="22"/>
        </w:rPr>
        <w:tab/>
        <w:t>(1</w:t>
      </w:r>
      <w:r>
        <w:rPr>
          <w:rFonts w:ascii="Arial" w:hAnsi="Arial" w:cs="Arial"/>
          <w:sz w:val="22"/>
          <w:szCs w:val="22"/>
        </w:rPr>
        <w:t>3</w:t>
      </w:r>
      <w:r w:rsidRPr="0006352E">
        <w:rPr>
          <w:rFonts w:ascii="Arial" w:hAnsi="Arial" w:cs="Arial"/>
          <w:sz w:val="22"/>
          <w:szCs w:val="22"/>
        </w:rPr>
        <w:t xml:space="preserve"> marks)</w:t>
      </w:r>
    </w:p>
    <w:p w14:paraId="197C2BB0" w14:textId="77777777" w:rsidR="00C30466" w:rsidRDefault="00C30466" w:rsidP="007E2A5E">
      <w:pPr>
        <w:shd w:val="clear" w:color="auto" w:fill="FFFFFF"/>
        <w:tabs>
          <w:tab w:val="left" w:pos="567"/>
          <w:tab w:val="left" w:pos="1134"/>
          <w:tab w:val="left" w:pos="1701"/>
          <w:tab w:val="right" w:pos="8505"/>
          <w:tab w:val="right" w:pos="9072"/>
        </w:tabs>
        <w:spacing w:before="0" w:after="0"/>
        <w:ind w:left="0"/>
        <w:rPr>
          <w:rFonts w:ascii="Arial" w:hAnsi="Arial" w:cs="Arial"/>
          <w:sz w:val="22"/>
          <w:szCs w:val="22"/>
        </w:rPr>
      </w:pPr>
    </w:p>
    <w:p w14:paraId="4BA4CD76" w14:textId="77777777" w:rsidR="007E2A5E" w:rsidRDefault="007E2A5E" w:rsidP="007E2A5E">
      <w:pPr>
        <w:shd w:val="clear" w:color="auto" w:fill="FFFFFF"/>
        <w:tabs>
          <w:tab w:val="left" w:pos="567"/>
          <w:tab w:val="left" w:pos="1134"/>
          <w:tab w:val="left" w:pos="1701"/>
          <w:tab w:val="right" w:pos="8505"/>
          <w:tab w:val="right" w:pos="9072"/>
        </w:tabs>
        <w:spacing w:before="0" w:after="0"/>
        <w:ind w:left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  <w:t>(a)</w:t>
      </w:r>
      <w:r>
        <w:rPr>
          <w:rFonts w:ascii="Arial" w:hAnsi="Arial" w:cs="Arial"/>
          <w:sz w:val="22"/>
          <w:szCs w:val="22"/>
        </w:rPr>
        <w:tab/>
        <w:t>(i)</w:t>
      </w:r>
      <w:r>
        <w:rPr>
          <w:rFonts w:ascii="Arial" w:hAnsi="Arial" w:cs="Arial"/>
          <w:sz w:val="22"/>
          <w:szCs w:val="22"/>
        </w:rPr>
        <w:tab/>
      </w:r>
      <w:r w:rsidRPr="007C4101">
        <w:rPr>
          <w:rFonts w:ascii="Arial" w:hAnsi="Arial" w:cs="Arial"/>
          <w:position w:val="-10"/>
          <w:sz w:val="22"/>
          <w:szCs w:val="22"/>
        </w:rPr>
        <w:object w:dxaOrig="1560" w:dyaOrig="320" w14:anchorId="47664D6C">
          <v:shape id="_x0000_i1112" type="#_x0000_t75" style="width:78.15pt;height:16.05pt" o:ole="">
            <v:imagedata r:id="rId191" o:title=""/>
          </v:shape>
          <o:OLEObject Type="Embed" ProgID="Equation.DSMT4" ShapeID="_x0000_i1112" DrawAspect="Content" ObjectID="_1567255707" r:id="rId192"/>
        </w:object>
      </w:r>
      <w:r>
        <w:rPr>
          <w:rFonts w:ascii="Arial" w:hAnsi="Arial" w:cs="Arial"/>
          <w:sz w:val="22"/>
          <w:szCs w:val="22"/>
        </w:rPr>
        <w:t xml:space="preserve">    </w:t>
      </w:r>
      <w:r w:rsidRPr="002E43C8">
        <w:rPr>
          <w:rFonts w:ascii="Arial" w:hAnsi="Arial" w:cs="Arial"/>
          <w:sz w:val="22"/>
          <w:szCs w:val="22"/>
        </w:rPr>
        <w:sym w:font="Wingdings" w:char="F0FC"/>
      </w:r>
    </w:p>
    <w:p w14:paraId="0C6B0F7F" w14:textId="77777777" w:rsidR="007E2A5E" w:rsidRPr="007E2A5E" w:rsidRDefault="007E2A5E" w:rsidP="007E2A5E">
      <w:pPr>
        <w:shd w:val="clear" w:color="auto" w:fill="FFFFFF"/>
        <w:tabs>
          <w:tab w:val="left" w:pos="567"/>
          <w:tab w:val="left" w:pos="1134"/>
          <w:tab w:val="left" w:pos="1701"/>
          <w:tab w:val="right" w:pos="8505"/>
          <w:tab w:val="right" w:pos="9072"/>
        </w:tabs>
        <w:spacing w:before="0" w:after="0"/>
        <w:ind w:left="0"/>
      </w:pP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>(ii)</w:t>
      </w:r>
      <w:r>
        <w:rPr>
          <w:rFonts w:ascii="Arial" w:hAnsi="Arial" w:cs="Arial"/>
          <w:sz w:val="22"/>
          <w:szCs w:val="22"/>
        </w:rPr>
        <w:tab/>
      </w:r>
      <w:r w:rsidRPr="007C4101">
        <w:rPr>
          <w:rFonts w:ascii="Arial" w:hAnsi="Arial" w:cs="Arial"/>
          <w:position w:val="-10"/>
          <w:sz w:val="22"/>
          <w:szCs w:val="22"/>
        </w:rPr>
        <w:object w:dxaOrig="1579" w:dyaOrig="320" w14:anchorId="3AB507B2">
          <v:shape id="_x0000_i1113" type="#_x0000_t75" style="width:78.8pt;height:16.05pt" o:ole="">
            <v:imagedata r:id="rId193" o:title=""/>
          </v:shape>
          <o:OLEObject Type="Embed" ProgID="Equation.DSMT4" ShapeID="_x0000_i1113" DrawAspect="Content" ObjectID="_1567255708" r:id="rId194"/>
        </w:object>
      </w:r>
      <w:r>
        <w:t xml:space="preserve">    </w:t>
      </w:r>
      <w:r w:rsidRPr="002E43C8">
        <w:rPr>
          <w:rFonts w:ascii="Arial" w:hAnsi="Arial" w:cs="Arial"/>
          <w:sz w:val="22"/>
          <w:szCs w:val="22"/>
        </w:rPr>
        <w:sym w:font="Wingdings" w:char="F0FC"/>
      </w:r>
    </w:p>
    <w:p w14:paraId="023E36A2" w14:textId="77777777" w:rsidR="007E2A5E" w:rsidRDefault="00CB5972" w:rsidP="007E2A5E">
      <w:pPr>
        <w:shd w:val="clear" w:color="auto" w:fill="FFFFFF"/>
        <w:tabs>
          <w:tab w:val="left" w:pos="567"/>
          <w:tab w:val="left" w:pos="1134"/>
          <w:tab w:val="left" w:pos="1701"/>
          <w:tab w:val="right" w:pos="8505"/>
          <w:tab w:val="right" w:pos="9072"/>
        </w:tabs>
        <w:spacing w:before="0" w:after="0"/>
        <w:ind w:left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698688" behindDoc="0" locked="0" layoutInCell="1" allowOverlap="1" wp14:anchorId="4DF4FAE0" wp14:editId="4A493A97">
                <wp:simplePos x="0" y="0"/>
                <wp:positionH relativeFrom="column">
                  <wp:posOffset>1812290</wp:posOffset>
                </wp:positionH>
                <wp:positionV relativeFrom="paragraph">
                  <wp:posOffset>452120</wp:posOffset>
                </wp:positionV>
                <wp:extent cx="342900" cy="217805"/>
                <wp:effectExtent l="2540" t="3810" r="6985" b="6985"/>
                <wp:wrapNone/>
                <wp:docPr id="1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1780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53E3180" w14:textId="77777777" w:rsidR="007E2A5E" w:rsidRDefault="007E2A5E" w:rsidP="007E2A5E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DF4FAE0" id="_x0000_s1124" type="#_x0000_t202" style="position:absolute;margin-left:142.7pt;margin-top:35.6pt;width:27pt;height:17.15pt;z-index:25169868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" stroked="f">
                <v:fill opacity="0"/>
                <v:textbox>
                  <w:txbxContent>
                    <w:p w14:paraId="353E3180" w14:textId="77777777" w:rsidR="007E2A5E" w:rsidRDefault="007E2A5E" w:rsidP="007E2A5E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 w:rsidR="007E2A5E">
        <w:rPr>
          <w:rFonts w:ascii="Arial" w:hAnsi="Arial" w:cs="Arial"/>
          <w:sz w:val="22"/>
          <w:szCs w:val="22"/>
        </w:rPr>
        <w:tab/>
        <w:t>(b)</w:t>
      </w:r>
      <w:r w:rsidR="007E2A5E">
        <w:rPr>
          <w:rFonts w:ascii="Arial" w:hAnsi="Arial" w:cs="Arial"/>
          <w:sz w:val="22"/>
          <w:szCs w:val="22"/>
        </w:rPr>
        <w:tab/>
      </w:r>
      <w:r w:rsidR="007E2A5E" w:rsidRPr="00D902FE">
        <w:rPr>
          <w:position w:val="-28"/>
        </w:rPr>
        <w:object w:dxaOrig="2040" w:dyaOrig="680" w14:anchorId="76599D2D">
          <v:shape id="_x0000_i1114" type="#_x0000_t75" style="width:102.05pt;height:34.1pt" o:ole="">
            <v:imagedata r:id="rId195" o:title=""/>
          </v:shape>
          <o:OLEObject Type="Embed" ProgID="Equation.DSMT4" ShapeID="_x0000_i1114" DrawAspect="Content" ObjectID="_1567255709" r:id="rId196"/>
        </w:object>
      </w:r>
    </w:p>
    <w:p w14:paraId="27C2A0DF" w14:textId="77777777" w:rsidR="007E2A5E" w:rsidRDefault="00CB5972" w:rsidP="007E2A5E">
      <w:pPr>
        <w:shd w:val="clear" w:color="auto" w:fill="FFFFFF"/>
        <w:tabs>
          <w:tab w:val="left" w:pos="567"/>
          <w:tab w:val="left" w:pos="1134"/>
          <w:tab w:val="left" w:pos="1701"/>
          <w:tab w:val="right" w:pos="8505"/>
          <w:tab w:val="right" w:pos="9072"/>
        </w:tabs>
        <w:spacing w:before="0" w:after="0"/>
        <w:ind w:left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lastRenderedPageBreak/>
        <mc:AlternateContent>
          <mc:Choice Requires="wps">
            <w:drawing>
              <wp:anchor distT="45720" distB="45720" distL="114300" distR="114300" simplePos="0" relativeHeight="251699712" behindDoc="0" locked="0" layoutInCell="1" allowOverlap="1" wp14:anchorId="66EFBDE2" wp14:editId="16546EBB">
                <wp:simplePos x="0" y="0"/>
                <wp:positionH relativeFrom="column">
                  <wp:posOffset>819785</wp:posOffset>
                </wp:positionH>
                <wp:positionV relativeFrom="paragraph">
                  <wp:posOffset>634365</wp:posOffset>
                </wp:positionV>
                <wp:extent cx="342900" cy="262890"/>
                <wp:effectExtent l="635" t="3810" r="8890" b="0"/>
                <wp:wrapNone/>
                <wp:docPr id="1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6289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B227C7A" w14:textId="77777777" w:rsidR="007E2A5E" w:rsidRDefault="007E2A5E" w:rsidP="007E2A5E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6EFBDE2" id="_x0000_s1125" type="#_x0000_t202" style="position:absolute;margin-left:64.55pt;margin-top:49.95pt;width:27pt;height:20.7pt;z-index:25169971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" stroked="f">
                <v:fill opacity="0"/>
                <v:textbox>
                  <w:txbxContent>
                    <w:p w14:paraId="7B227C7A" w14:textId="77777777" w:rsidR="007E2A5E" w:rsidRDefault="007E2A5E" w:rsidP="007E2A5E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 w:rsidR="007E2A5E">
        <w:rPr>
          <w:rFonts w:ascii="Arial" w:hAnsi="Arial" w:cs="Arial"/>
          <w:sz w:val="22"/>
          <w:szCs w:val="22"/>
        </w:rPr>
        <w:tab/>
      </w:r>
      <w:r w:rsidR="007E2A5E">
        <w:rPr>
          <w:rFonts w:ascii="Arial" w:hAnsi="Arial" w:cs="Arial"/>
          <w:sz w:val="22"/>
          <w:szCs w:val="22"/>
        </w:rPr>
        <w:tab/>
      </w:r>
      <w:r w:rsidR="007E2A5E" w:rsidRPr="007E2A5E">
        <w:rPr>
          <w:rFonts w:ascii="Arial" w:hAnsi="Arial" w:cs="Arial"/>
          <w:position w:val="-54"/>
          <w:sz w:val="22"/>
          <w:szCs w:val="22"/>
        </w:rPr>
        <w:object w:dxaOrig="2180" w:dyaOrig="1320" w14:anchorId="4028B76D">
          <v:shape id="_x0000_i1115" type="#_x0000_t75" style="width:108.85pt;height:65.85pt" o:ole="">
            <v:imagedata r:id="rId197" o:title=""/>
          </v:shape>
          <o:OLEObject Type="Embed" ProgID="Equation.DSMT4" ShapeID="_x0000_i1115" DrawAspect="Content" ObjectID="_1567255710" r:id="rId198"/>
        </w:object>
      </w:r>
    </w:p>
    <w:p w14:paraId="70A25172" w14:textId="77777777" w:rsidR="007E2A5E" w:rsidRDefault="007E2A5E" w:rsidP="007E2A5E">
      <w:pPr>
        <w:shd w:val="clear" w:color="auto" w:fill="FFFFFF"/>
        <w:tabs>
          <w:tab w:val="left" w:pos="567"/>
          <w:tab w:val="left" w:pos="1134"/>
          <w:tab w:val="left" w:pos="1701"/>
          <w:tab w:val="right" w:pos="8505"/>
          <w:tab w:val="right" w:pos="9072"/>
        </w:tabs>
        <w:spacing w:before="0" w:after="0"/>
        <w:ind w:left="0"/>
        <w:rPr>
          <w:rFonts w:ascii="Arial" w:hAnsi="Arial" w:cs="Arial"/>
          <w:sz w:val="22"/>
          <w:szCs w:val="22"/>
        </w:rPr>
      </w:pPr>
    </w:p>
    <w:p w14:paraId="1E1B695E" w14:textId="77777777" w:rsidR="007E2A5E" w:rsidRDefault="007E2A5E" w:rsidP="00C30466">
      <w:pPr>
        <w:shd w:val="clear" w:color="auto" w:fill="FFFFFF"/>
        <w:tabs>
          <w:tab w:val="left" w:pos="567"/>
          <w:tab w:val="left" w:pos="1134"/>
          <w:tab w:val="left" w:pos="1701"/>
          <w:tab w:val="right" w:pos="8505"/>
          <w:tab w:val="right" w:pos="9072"/>
        </w:tabs>
        <w:spacing w:before="0" w:after="0"/>
        <w:ind w:left="0" w:firstLine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(c)</w:t>
      </w:r>
      <w:r>
        <w:rPr>
          <w:rFonts w:ascii="Arial" w:hAnsi="Arial" w:cs="Arial"/>
          <w:sz w:val="22"/>
          <w:szCs w:val="22"/>
        </w:rPr>
        <w:tab/>
      </w:r>
      <w:r w:rsidRPr="007C4101">
        <w:rPr>
          <w:rFonts w:ascii="Arial" w:hAnsi="Arial" w:cs="Arial"/>
          <w:position w:val="-24"/>
          <w:sz w:val="22"/>
          <w:szCs w:val="22"/>
        </w:rPr>
        <w:object w:dxaOrig="1880" w:dyaOrig="620" w14:anchorId="7511B2FA">
          <v:shape id="_x0000_i1116" type="#_x0000_t75" style="width:94.2pt;height:30.7pt" o:ole="">
            <v:imagedata r:id="rId199" o:title=""/>
          </v:shape>
          <o:OLEObject Type="Embed" ProgID="Equation.DSMT4" ShapeID="_x0000_i1116" DrawAspect="Content" ObjectID="_1567255711" r:id="rId200"/>
        </w:object>
      </w:r>
    </w:p>
    <w:p w14:paraId="1CA604CE" w14:textId="77777777" w:rsidR="00366530" w:rsidRDefault="00CB5972" w:rsidP="007E2A5E">
      <w:pPr>
        <w:shd w:val="clear" w:color="auto" w:fill="FFFFFF"/>
        <w:tabs>
          <w:tab w:val="left" w:pos="567"/>
          <w:tab w:val="left" w:pos="1134"/>
          <w:tab w:val="left" w:pos="1701"/>
          <w:tab w:val="right" w:pos="8505"/>
          <w:tab w:val="right" w:pos="9072"/>
        </w:tabs>
        <w:spacing w:before="0" w:after="0"/>
        <w:ind w:left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702784" behindDoc="0" locked="0" layoutInCell="1" allowOverlap="1" wp14:anchorId="430C0D9E" wp14:editId="40733659">
                <wp:simplePos x="0" y="0"/>
                <wp:positionH relativeFrom="column">
                  <wp:posOffset>4021455</wp:posOffset>
                </wp:positionH>
                <wp:positionV relativeFrom="paragraph">
                  <wp:posOffset>1176655</wp:posOffset>
                </wp:positionV>
                <wp:extent cx="342900" cy="262890"/>
                <wp:effectExtent l="1905" t="8255" r="7620" b="5080"/>
                <wp:wrapNone/>
                <wp:docPr id="1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6289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0495BD0" w14:textId="77777777" w:rsidR="00C30466" w:rsidRDefault="00C30466" w:rsidP="00C30466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30C0D9E" id="_x0000_s1126" type="#_x0000_t202" style="position:absolute;margin-left:316.65pt;margin-top:92.65pt;width:27pt;height:20.7pt;z-index:25170278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" stroked="f">
                <v:fill opacity="0"/>
                <v:textbox>
                  <w:txbxContent>
                    <w:p w14:paraId="40495BD0" w14:textId="77777777" w:rsidR="00C30466" w:rsidRDefault="00C30466" w:rsidP="00C30466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701760" behindDoc="0" locked="0" layoutInCell="1" allowOverlap="1" wp14:anchorId="1EF8C6E8" wp14:editId="48F36C33">
                <wp:simplePos x="0" y="0"/>
                <wp:positionH relativeFrom="column">
                  <wp:posOffset>1949450</wp:posOffset>
                </wp:positionH>
                <wp:positionV relativeFrom="paragraph">
                  <wp:posOffset>653415</wp:posOffset>
                </wp:positionV>
                <wp:extent cx="342900" cy="262890"/>
                <wp:effectExtent l="6350" t="8890" r="3175" b="4445"/>
                <wp:wrapNone/>
                <wp:docPr id="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6289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6B426B8" w14:textId="77777777" w:rsidR="00C30466" w:rsidRDefault="00C30466" w:rsidP="00C30466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EF8C6E8" id="_x0000_s1127" type="#_x0000_t202" style="position:absolute;margin-left:153.5pt;margin-top:51.45pt;width:27pt;height:20.7pt;z-index:25170176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" stroked="f">
                <v:fill opacity="0"/>
                <v:textbox>
                  <w:txbxContent>
                    <w:p w14:paraId="06B426B8" w14:textId="77777777" w:rsidR="00C30466" w:rsidRDefault="00C30466" w:rsidP="00C30466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700736" behindDoc="0" locked="0" layoutInCell="1" allowOverlap="1" wp14:anchorId="3D8ACA07" wp14:editId="10753ECB">
                <wp:simplePos x="0" y="0"/>
                <wp:positionH relativeFrom="column">
                  <wp:posOffset>2922270</wp:posOffset>
                </wp:positionH>
                <wp:positionV relativeFrom="paragraph">
                  <wp:posOffset>129540</wp:posOffset>
                </wp:positionV>
                <wp:extent cx="342900" cy="262890"/>
                <wp:effectExtent l="7620" t="8890" r="1905" b="4445"/>
                <wp:wrapNone/>
                <wp:docPr id="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6289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025A4E5" w14:textId="77777777" w:rsidR="00C30466" w:rsidRDefault="00C30466" w:rsidP="00C30466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8ACA07" id="_x0000_s1128" type="#_x0000_t202" style="position:absolute;margin-left:230.1pt;margin-top:10.2pt;width:27pt;height:20.7pt;z-index:25170073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" stroked="f">
                <v:fill opacity="0"/>
                <v:textbox>
                  <w:txbxContent>
                    <w:p w14:paraId="1025A4E5" w14:textId="77777777" w:rsidR="00C30466" w:rsidRDefault="00C30466" w:rsidP="00C30466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 w:rsidR="007E2A5E">
        <w:rPr>
          <w:rFonts w:ascii="Arial" w:hAnsi="Arial" w:cs="Arial"/>
          <w:sz w:val="22"/>
          <w:szCs w:val="22"/>
        </w:rPr>
        <w:tab/>
      </w:r>
      <w:r w:rsidR="007E2A5E">
        <w:rPr>
          <w:rFonts w:ascii="Arial" w:hAnsi="Arial" w:cs="Arial"/>
          <w:sz w:val="22"/>
          <w:szCs w:val="22"/>
        </w:rPr>
        <w:tab/>
      </w:r>
      <w:r w:rsidR="005F7301" w:rsidRPr="00C30466">
        <w:rPr>
          <w:rFonts w:ascii="Arial" w:hAnsi="Arial" w:cs="Arial"/>
          <w:position w:val="-106"/>
          <w:sz w:val="22"/>
          <w:szCs w:val="22"/>
        </w:rPr>
        <w:object w:dxaOrig="5560" w:dyaOrig="2340" w14:anchorId="7CF6B9D3">
          <v:shape id="_x0000_i1117" type="#_x0000_t75" style="width:278.8pt;height:116.35pt" o:ole="">
            <v:imagedata r:id="rId201" o:title=""/>
          </v:shape>
          <o:OLEObject Type="Embed" ProgID="Equation.DSMT4" ShapeID="_x0000_i1117" DrawAspect="Content" ObjectID="_1567255712" r:id="rId202"/>
        </w:object>
      </w:r>
    </w:p>
    <w:p w14:paraId="28131B85" w14:textId="77777777" w:rsidR="00C30466" w:rsidRDefault="00CB5972" w:rsidP="007E2A5E">
      <w:pPr>
        <w:shd w:val="clear" w:color="auto" w:fill="FFFFFF"/>
        <w:tabs>
          <w:tab w:val="left" w:pos="567"/>
          <w:tab w:val="left" w:pos="1134"/>
          <w:tab w:val="left" w:pos="1701"/>
          <w:tab w:val="right" w:pos="8505"/>
          <w:tab w:val="right" w:pos="9072"/>
        </w:tabs>
        <w:spacing w:before="0" w:after="0"/>
        <w:ind w:left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703808" behindDoc="0" locked="0" layoutInCell="1" allowOverlap="1" wp14:anchorId="2043C9D1" wp14:editId="63A21BA2">
                <wp:simplePos x="0" y="0"/>
                <wp:positionH relativeFrom="column">
                  <wp:posOffset>3661410</wp:posOffset>
                </wp:positionH>
                <wp:positionV relativeFrom="paragraph">
                  <wp:posOffset>224155</wp:posOffset>
                </wp:positionV>
                <wp:extent cx="342900" cy="262890"/>
                <wp:effectExtent l="3810" t="4445" r="5715" b="8890"/>
                <wp:wrapNone/>
                <wp:docPr id="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6289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C5488AF" w14:textId="77777777" w:rsidR="00C30466" w:rsidRDefault="00C30466" w:rsidP="00C30466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043C9D1" id="_x0000_s1129" type="#_x0000_t202" style="position:absolute;margin-left:288.3pt;margin-top:17.65pt;width:27pt;height:20.7pt;z-index:25170380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" stroked="f">
                <v:fill opacity="0"/>
                <v:textbox>
                  <w:txbxContent>
                    <w:p w14:paraId="4C5488AF" w14:textId="77777777" w:rsidR="00C30466" w:rsidRDefault="00C30466" w:rsidP="00C30466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 w:rsidR="00C30466">
        <w:rPr>
          <w:rFonts w:ascii="Arial" w:hAnsi="Arial" w:cs="Arial"/>
          <w:sz w:val="22"/>
          <w:szCs w:val="22"/>
        </w:rPr>
        <w:tab/>
      </w:r>
      <w:r w:rsidR="00C30466">
        <w:rPr>
          <w:rFonts w:ascii="Arial" w:hAnsi="Arial" w:cs="Arial"/>
          <w:sz w:val="22"/>
          <w:szCs w:val="22"/>
        </w:rPr>
        <w:tab/>
      </w:r>
      <w:r w:rsidR="005F7301" w:rsidRPr="00C30466">
        <w:rPr>
          <w:position w:val="-26"/>
        </w:rPr>
        <w:object w:dxaOrig="6940" w:dyaOrig="639" w14:anchorId="5D0B0558">
          <v:shape id="_x0000_i1118" type="#_x0000_t75" style="width:408.8pt;height:37.9pt" o:ole="">
            <v:imagedata r:id="rId203" o:title=""/>
          </v:shape>
          <o:OLEObject Type="Embed" ProgID="Equation.DSMT4" ShapeID="_x0000_i1118" DrawAspect="Content" ObjectID="_1567255713" r:id="rId204"/>
        </w:object>
      </w:r>
    </w:p>
    <w:p w14:paraId="00137824" w14:textId="77777777" w:rsidR="00C30466" w:rsidRDefault="00366530" w:rsidP="00C30466">
      <w:pPr>
        <w:spacing w:before="0" w:after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</w:p>
    <w:p w14:paraId="05F4A0BF" w14:textId="77777777" w:rsidR="00ED3848" w:rsidRDefault="00ED3848" w:rsidP="00C30466">
      <w:pPr>
        <w:spacing w:before="0" w:after="0"/>
        <w:rPr>
          <w:rFonts w:ascii="Arial" w:hAnsi="Arial" w:cs="Arial"/>
        </w:rPr>
      </w:pPr>
      <w:r>
        <w:rPr>
          <w:rFonts w:ascii="Arial" w:hAnsi="Arial" w:cs="Arial"/>
          <w:sz w:val="22"/>
          <w:szCs w:val="22"/>
        </w:rPr>
        <w:t>(d)</w:t>
      </w:r>
      <w:r w:rsidRPr="00ED3848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 w:rsidR="00F96E85" w:rsidRPr="00FD7CA3">
        <w:rPr>
          <w:rFonts w:ascii="Arial" w:hAnsi="Arial" w:cs="Arial"/>
          <w:position w:val="-28"/>
        </w:rPr>
        <w:object w:dxaOrig="3180" w:dyaOrig="680" w14:anchorId="0AD8E59A">
          <v:shape id="_x0000_i1119" type="#_x0000_t75" style="width:159.35pt;height:33.8pt" o:ole="">
            <v:imagedata r:id="rId205" o:title=""/>
          </v:shape>
          <o:OLEObject Type="Embed" ProgID="Equation.DSMT4" ShapeID="_x0000_i1119" DrawAspect="Content" ObjectID="_1567255714" r:id="rId206"/>
        </w:object>
      </w:r>
    </w:p>
    <w:p w14:paraId="14C7848D" w14:textId="77777777" w:rsidR="00ED3848" w:rsidRDefault="00CB5972" w:rsidP="00ED3848">
      <w:pPr>
        <w:spacing w:before="0" w:after="0"/>
        <w:ind w:firstLine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</w:rPr>
        <w:lastRenderedPageBreak/>
        <mc:AlternateContent>
          <mc:Choice Requires="wps">
            <w:drawing>
              <wp:anchor distT="45720" distB="45720" distL="114300" distR="114300" simplePos="0" relativeHeight="251708928" behindDoc="0" locked="0" layoutInCell="1" allowOverlap="1" wp14:anchorId="3DECF640" wp14:editId="46AFBCA8">
                <wp:simplePos x="0" y="0"/>
                <wp:positionH relativeFrom="column">
                  <wp:posOffset>1379220</wp:posOffset>
                </wp:positionH>
                <wp:positionV relativeFrom="paragraph">
                  <wp:posOffset>6515100</wp:posOffset>
                </wp:positionV>
                <wp:extent cx="342900" cy="262890"/>
                <wp:effectExtent l="7620" t="5080" r="1905" b="8255"/>
                <wp:wrapNone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6289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6B602DA" w14:textId="77777777" w:rsidR="007F5DEC" w:rsidRDefault="007F5DEC" w:rsidP="007F5DEC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ECF640" id="_x0000_s1130" type="#_x0000_t202" style="position:absolute;left:0;text-align:left;margin-left:108.6pt;margin-top:513pt;width:27pt;height:20.7pt;z-index:25170892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" stroked="f">
                <v:fill opacity="0"/>
                <v:textbox>
                  <w:txbxContent>
                    <w:p w14:paraId="16B602DA" w14:textId="77777777" w:rsidR="007F5DEC" w:rsidRDefault="007F5DEC" w:rsidP="007F5DEC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707904" behindDoc="0" locked="0" layoutInCell="1" allowOverlap="1" wp14:anchorId="5EE556D7" wp14:editId="1F415FD5">
                <wp:simplePos x="0" y="0"/>
                <wp:positionH relativeFrom="column">
                  <wp:posOffset>2583180</wp:posOffset>
                </wp:positionH>
                <wp:positionV relativeFrom="paragraph">
                  <wp:posOffset>1445895</wp:posOffset>
                </wp:positionV>
                <wp:extent cx="342900" cy="262890"/>
                <wp:effectExtent l="1905" t="3175" r="7620" b="635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6289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9BAC75C" w14:textId="77777777" w:rsidR="007F5DEC" w:rsidRDefault="007F5DEC" w:rsidP="007F5DEC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EE556D7" id="_x0000_s1131" type="#_x0000_t202" style="position:absolute;left:0;text-align:left;margin-left:203.4pt;margin-top:113.85pt;width:27pt;height:20.7pt;z-index:25170790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" stroked="f">
                <v:fill opacity="0"/>
                <v:textbox>
                  <w:txbxContent>
                    <w:p w14:paraId="69BAC75C" w14:textId="77777777" w:rsidR="007F5DEC" w:rsidRDefault="007F5DEC" w:rsidP="007F5DEC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706880" behindDoc="0" locked="0" layoutInCell="1" allowOverlap="1" wp14:anchorId="2A062D2C" wp14:editId="49FFACB4">
                <wp:simplePos x="0" y="0"/>
                <wp:positionH relativeFrom="column">
                  <wp:posOffset>1656715</wp:posOffset>
                </wp:positionH>
                <wp:positionV relativeFrom="paragraph">
                  <wp:posOffset>5353685</wp:posOffset>
                </wp:positionV>
                <wp:extent cx="342900" cy="262890"/>
                <wp:effectExtent l="8890" t="5715" r="635" b="7620"/>
                <wp:wrapNone/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6289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D7564BF" w14:textId="77777777" w:rsidR="007F5DEC" w:rsidRDefault="007F5DEC" w:rsidP="007F5DEC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A062D2C" id="_x0000_s1132" type="#_x0000_t202" style="position:absolute;left:0;text-align:left;margin-left:130.45pt;margin-top:421.55pt;width:27pt;height:20.7pt;z-index:25170688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" stroked="f">
                <v:fill opacity="0"/>
                <v:textbox>
                  <w:txbxContent>
                    <w:p w14:paraId="4D7564BF" w14:textId="77777777" w:rsidR="007F5DEC" w:rsidRDefault="007F5DEC" w:rsidP="007F5DEC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705856" behindDoc="0" locked="0" layoutInCell="1" allowOverlap="1" wp14:anchorId="7091464F" wp14:editId="10434B80">
                <wp:simplePos x="0" y="0"/>
                <wp:positionH relativeFrom="column">
                  <wp:posOffset>2451100</wp:posOffset>
                </wp:positionH>
                <wp:positionV relativeFrom="paragraph">
                  <wp:posOffset>4274185</wp:posOffset>
                </wp:positionV>
                <wp:extent cx="342900" cy="262890"/>
                <wp:effectExtent l="3175" t="2540" r="6350" b="1270"/>
                <wp:wrapNone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6289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B5AE1E1" w14:textId="77777777" w:rsidR="007F5DEC" w:rsidRDefault="007F5DEC" w:rsidP="007F5DEC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091464F" id="_x0000_s1133" type="#_x0000_t202" style="position:absolute;left:0;text-align:left;margin-left:193pt;margin-top:336.55pt;width:27pt;height:20.7pt;z-index:25170585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" stroked="f">
                <v:fill opacity="0"/>
                <v:textbox>
                  <w:txbxContent>
                    <w:p w14:paraId="3B5AE1E1" w14:textId="77777777" w:rsidR="007F5DEC" w:rsidRDefault="007F5DEC" w:rsidP="007F5DEC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704832" behindDoc="0" locked="0" layoutInCell="1" allowOverlap="1" wp14:anchorId="00B4184A" wp14:editId="1814777F">
                <wp:simplePos x="0" y="0"/>
                <wp:positionH relativeFrom="column">
                  <wp:posOffset>2209165</wp:posOffset>
                </wp:positionH>
                <wp:positionV relativeFrom="paragraph">
                  <wp:posOffset>3213735</wp:posOffset>
                </wp:positionV>
                <wp:extent cx="342900" cy="262890"/>
                <wp:effectExtent l="8890" t="8890" r="635" b="4445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6289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3313649" w14:textId="77777777" w:rsidR="007F5DEC" w:rsidRDefault="007F5DEC" w:rsidP="007F5DEC">
                            <w:pPr>
                              <w:spacing w:before="0" w:after="0"/>
                            </w:pPr>
                            <w:r w:rsidRPr="002E43C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0B4184A" id="_x0000_s1134" type="#_x0000_t202" style="position:absolute;left:0;text-align:left;margin-left:173.95pt;margin-top:253.05pt;width:27pt;height:20.7pt;z-index:25170483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" stroked="f">
                <v:fill opacity="0"/>
                <v:textbox>
                  <w:txbxContent>
                    <w:p w14:paraId="73313649" w14:textId="77777777" w:rsidR="007F5DEC" w:rsidRDefault="007F5DEC" w:rsidP="007F5DEC">
                      <w:pPr>
                        <w:spacing w:before="0" w:after="0"/>
                      </w:pPr>
                      <w:r w:rsidRPr="002E43C8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 w:rsidR="00F96E85" w:rsidRPr="007F5DEC">
        <w:rPr>
          <w:rFonts w:ascii="Arial" w:hAnsi="Arial" w:cs="Arial"/>
          <w:position w:val="-32"/>
        </w:rPr>
        <w:object w:dxaOrig="6900" w:dyaOrig="11000" w14:anchorId="643907D8">
          <v:shape id="_x0000_i1120" type="#_x0000_t75" style="width:346pt;height:546.3pt" o:ole="">
            <v:imagedata r:id="rId207" o:title=""/>
          </v:shape>
          <o:OLEObject Type="Embed" ProgID="Equation.DSMT4" ShapeID="_x0000_i1120" DrawAspect="Content" ObjectID="_1567255715" r:id="rId208"/>
        </w:object>
      </w:r>
    </w:p>
    <w:p w14:paraId="4534C917" w14:textId="77777777" w:rsidR="00ED3848" w:rsidRDefault="00ED3848" w:rsidP="00C30466">
      <w:pPr>
        <w:spacing w:before="0" w:after="0"/>
        <w:rPr>
          <w:rFonts w:ascii="Arial" w:hAnsi="Arial" w:cs="Arial"/>
          <w:sz w:val="22"/>
          <w:szCs w:val="22"/>
        </w:rPr>
      </w:pPr>
    </w:p>
    <w:p w14:paraId="15136406" w14:textId="77777777" w:rsidR="00ED3848" w:rsidRDefault="00ED3848" w:rsidP="00C30466">
      <w:pPr>
        <w:spacing w:before="0" w:after="0"/>
      </w:pPr>
    </w:p>
    <w:p w14:paraId="23F0F453" w14:textId="77777777" w:rsidR="003E058F" w:rsidRPr="00ED3848" w:rsidRDefault="00CB5972" w:rsidP="00ED3848">
      <w:pPr>
        <w:shd w:val="clear" w:color="auto" w:fill="FFFFFF"/>
        <w:tabs>
          <w:tab w:val="left" w:pos="567"/>
          <w:tab w:val="left" w:pos="1134"/>
          <w:tab w:val="left" w:pos="1276"/>
          <w:tab w:val="left" w:pos="1701"/>
          <w:tab w:val="right" w:pos="8505"/>
          <w:tab w:val="right" w:pos="9072"/>
        </w:tabs>
        <w:spacing w:before="0" w:after="0"/>
        <w:ind w:left="0" w:firstLine="0"/>
        <w:jc w:val="center"/>
        <w:rPr>
          <w:rFonts w:ascii="Arial" w:hAnsi="Arial" w:cs="Arial"/>
          <w:sz w:val="22"/>
          <w:szCs w:val="22"/>
        </w:rPr>
      </w:pPr>
      <w:r w:rsidRPr="008F7083">
        <w:rPr>
          <w:noProof/>
          <w:highlight w:val="yellow"/>
        </w:rPr>
        <mc:AlternateContent>
          <mc:Choice Requires="wps">
            <w:drawing>
              <wp:anchor distT="0" distB="0" distL="114300" distR="114300" simplePos="0" relativeHeight="251608576" behindDoc="0" locked="0" layoutInCell="1" allowOverlap="1" wp14:anchorId="7AEEE476" wp14:editId="39BF761C">
                <wp:simplePos x="0" y="0"/>
                <wp:positionH relativeFrom="column">
                  <wp:posOffset>5507355</wp:posOffset>
                </wp:positionH>
                <wp:positionV relativeFrom="paragraph">
                  <wp:posOffset>7903845</wp:posOffset>
                </wp:positionV>
                <wp:extent cx="334010" cy="309245"/>
                <wp:effectExtent l="1905" t="5715" r="6985" b="8890"/>
                <wp:wrapNone/>
                <wp:docPr id="1" name="Text Box 21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4010" cy="30924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CCED111" w14:textId="77777777" w:rsidR="00A8620F" w:rsidRPr="00AA5E4E" w:rsidRDefault="00A8620F" w:rsidP="00B32E75">
                            <w:pPr>
                              <w:spacing w:before="0" w:after="0"/>
                              <w:rPr>
                                <w:sz w:val="28"/>
                                <w:szCs w:val="28"/>
                              </w:rPr>
                            </w:pPr>
                            <w:r w:rsidRPr="00AA5E4E">
                              <w:rPr>
                                <w:sz w:val="28"/>
                                <w:szCs w:val="28"/>
                              </w:rPr>
                              <w:sym w:font="Wingdings" w:char="F0FC"/>
                            </w:r>
                          </w:p>
                          <w:p w14:paraId="753731AB" w14:textId="77777777" w:rsidR="00A8620F" w:rsidRPr="00AA5E4E" w:rsidRDefault="00A8620F" w:rsidP="00B32E75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</w:p>
                          <w:p w14:paraId="61796BAC" w14:textId="77777777" w:rsidR="00A8620F" w:rsidRDefault="00A8620F" w:rsidP="00B32E75"/>
                          <w:p w14:paraId="0A249DBF" w14:textId="77777777" w:rsidR="00A8620F" w:rsidRDefault="00A8620F" w:rsidP="00B32E75"/>
                          <w:p w14:paraId="39C47052" w14:textId="77777777" w:rsidR="00A8620F" w:rsidRDefault="00A8620F" w:rsidP="00B32E75"/>
                          <w:p w14:paraId="4015BBA7" w14:textId="77777777" w:rsidR="00A8620F" w:rsidRDefault="00A8620F" w:rsidP="00B32E75"/>
                          <w:p w14:paraId="1CCCC28C" w14:textId="77777777" w:rsidR="00A8620F" w:rsidRDefault="00A8620F" w:rsidP="00B32E75"/>
                          <w:p w14:paraId="76503645" w14:textId="77777777" w:rsidR="00A8620F" w:rsidRDefault="00A8620F" w:rsidP="00B32E75"/>
                          <w:p w14:paraId="7E3EE4DB" w14:textId="77777777" w:rsidR="00A8620F" w:rsidRDefault="00A8620F" w:rsidP="00B32E75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AEEE476" id="Text Box 2164" o:spid="_x0000_s1135" type="#_x0000_t202" style="position:absolute;left:0;text-align:left;margin-left:433.65pt;margin-top:622.35pt;width:26.3pt;height:24.35pt;z-index:251608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" stroked="f">
                <v:fill opacity="0"/>
                <v:textbox>
                  <w:txbxContent>
                    <w:p w14:paraId="0CCED111" w14:textId="77777777" w:rsidR="00A8620F" w:rsidRPr="00AA5E4E" w:rsidRDefault="00A8620F" w:rsidP="00B32E75">
                      <w:pPr>
                        <w:spacing w:before="0" w:after="0"/>
                        <w:rPr>
                          <w:sz w:val="28"/>
                          <w:szCs w:val="28"/>
                        </w:rPr>
                      </w:pPr>
                      <w:r w:rsidRPr="00AA5E4E">
                        <w:rPr>
                          <w:sz w:val="28"/>
                          <w:szCs w:val="28"/>
                        </w:rPr>
                        <w:sym w:font="Wingdings" w:char="F0FC"/>
                      </w:r>
                    </w:p>
                    <w:p w14:paraId="753731AB" w14:textId="77777777" w:rsidR="00A8620F" w:rsidRPr="00AA5E4E" w:rsidRDefault="00A8620F" w:rsidP="00B32E75">
                      <w:pPr>
                        <w:rPr>
                          <w:sz w:val="28"/>
                          <w:szCs w:val="28"/>
                        </w:rPr>
                      </w:pPr>
                    </w:p>
                    <w:p w14:paraId="61796BAC" w14:textId="77777777" w:rsidR="00A8620F" w:rsidRDefault="00A8620F" w:rsidP="00B32E75"/>
                    <w:p w14:paraId="0A249DBF" w14:textId="77777777" w:rsidR="00A8620F" w:rsidRDefault="00A8620F" w:rsidP="00B32E75"/>
                    <w:p w14:paraId="39C47052" w14:textId="77777777" w:rsidR="00A8620F" w:rsidRDefault="00A8620F" w:rsidP="00B32E75"/>
                    <w:p w14:paraId="4015BBA7" w14:textId="77777777" w:rsidR="00A8620F" w:rsidRDefault="00A8620F" w:rsidP="00B32E75"/>
                    <w:p w14:paraId="1CCCC28C" w14:textId="77777777" w:rsidR="00A8620F" w:rsidRDefault="00A8620F" w:rsidP="00B32E75"/>
                    <w:p w14:paraId="76503645" w14:textId="77777777" w:rsidR="00A8620F" w:rsidRDefault="00A8620F" w:rsidP="00B32E75"/>
                    <w:p w14:paraId="7E3EE4DB" w14:textId="77777777" w:rsidR="00A8620F" w:rsidRDefault="00A8620F" w:rsidP="00B32E75"/>
                  </w:txbxContent>
                </v:textbox>
              </v:shape>
            </w:pict>
          </mc:Fallback>
        </mc:AlternateContent>
      </w:r>
      <w:r w:rsidR="000A12B6" w:rsidRPr="00C3044A">
        <w:rPr>
          <w:rFonts w:ascii="Arial" w:hAnsi="Arial" w:cs="Arial"/>
          <w:b/>
          <w:sz w:val="28"/>
          <w:szCs w:val="28"/>
        </w:rPr>
        <w:t>E</w:t>
      </w:r>
      <w:r w:rsidR="003019FD" w:rsidRPr="00C3044A">
        <w:rPr>
          <w:rFonts w:ascii="Arial" w:hAnsi="Arial" w:cs="Arial"/>
          <w:b/>
          <w:sz w:val="28"/>
          <w:szCs w:val="28"/>
        </w:rPr>
        <w:t>ND OF SECTION TWO</w:t>
      </w:r>
    </w:p>
    <w:sectPr w:rsidR="003E058F" w:rsidRPr="00ED3848" w:rsidSect="00F145C6">
      <w:headerReference w:type="even" r:id="rId209"/>
      <w:headerReference w:type="default" r:id="rId210"/>
      <w:footerReference w:type="default" r:id="rId211"/>
      <w:pgSz w:w="11907" w:h="16839" w:code="9"/>
      <w:pgMar w:top="1440" w:right="1440" w:bottom="1440" w:left="1560" w:header="708" w:footer="567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388338B" w14:textId="77777777" w:rsidR="0033104F" w:rsidRDefault="0033104F" w:rsidP="00765681">
      <w:r>
        <w:separator/>
      </w:r>
    </w:p>
  </w:endnote>
  <w:endnote w:type="continuationSeparator" w:id="0">
    <w:p w14:paraId="273110DF" w14:textId="77777777" w:rsidR="0033104F" w:rsidRDefault="0033104F" w:rsidP="0076568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7936F77" w14:textId="1DD0F9B2" w:rsidR="00A8620F" w:rsidRDefault="00A8620F" w:rsidP="001644F1">
    <w:pPr>
      <w:pStyle w:val="Header"/>
      <w:pBdr>
        <w:top w:val="single" w:sz="4" w:space="1" w:color="auto"/>
      </w:pBdr>
      <w:spacing w:before="0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6D4DEB">
      <w:rPr>
        <w:noProof/>
      </w:rPr>
      <w:t>8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A91AF76" w14:textId="77777777" w:rsidR="0033104F" w:rsidRDefault="0033104F" w:rsidP="00765681">
      <w:r>
        <w:separator/>
      </w:r>
    </w:p>
  </w:footnote>
  <w:footnote w:type="continuationSeparator" w:id="0">
    <w:p w14:paraId="5D5E9E6C" w14:textId="77777777" w:rsidR="0033104F" w:rsidRDefault="0033104F" w:rsidP="0076568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641AE30" w14:textId="77777777" w:rsidR="00A8620F" w:rsidRPr="00765681" w:rsidRDefault="00A8620F">
    <w:pPr>
      <w:pStyle w:val="Header"/>
      <w:rPr>
        <w:lang w:val="en-US"/>
      </w:rPr>
    </w:pPr>
    <w:r>
      <w:rPr>
        <w:lang w:val="en-US"/>
      </w:rPr>
      <w:t>Maths 2A 2013 Semester One                                                                                        Section One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456AEF9" w14:textId="77777777" w:rsidR="00A8620F" w:rsidRPr="00765681" w:rsidRDefault="00A8620F" w:rsidP="001644F1">
    <w:pPr>
      <w:pStyle w:val="Header"/>
      <w:pBdr>
        <w:bottom w:val="single" w:sz="4" w:space="1" w:color="auto"/>
      </w:pBdr>
      <w:spacing w:before="0" w:after="0" w:line="240" w:lineRule="auto"/>
      <w:ind w:left="0" w:firstLine="0"/>
      <w:rPr>
        <w:lang w:val="en-US"/>
      </w:rPr>
    </w:pPr>
    <w:r w:rsidRPr="001644F1">
      <w:rPr>
        <w:rFonts w:ascii="Arial" w:hAnsi="Arial" w:cs="Arial"/>
        <w:sz w:val="22"/>
        <w:lang w:val="en-US"/>
      </w:rPr>
      <w:t xml:space="preserve">Mathematics Specialist Unit </w:t>
    </w:r>
    <w:r>
      <w:rPr>
        <w:rFonts w:ascii="Arial" w:hAnsi="Arial" w:cs="Arial"/>
        <w:sz w:val="22"/>
        <w:lang w:val="en-US"/>
      </w:rPr>
      <w:t>3-4</w:t>
    </w:r>
    <w:r w:rsidRPr="001644F1">
      <w:rPr>
        <w:rFonts w:ascii="Arial" w:hAnsi="Arial" w:cs="Arial"/>
        <w:sz w:val="22"/>
        <w:lang w:val="en-US"/>
      </w:rPr>
      <w:t>, 201</w:t>
    </w:r>
    <w:r>
      <w:rPr>
        <w:rFonts w:ascii="Arial" w:hAnsi="Arial" w:cs="Arial"/>
        <w:sz w:val="22"/>
        <w:lang w:val="en-US"/>
      </w:rPr>
      <w:t>6</w:t>
    </w:r>
    <w:r w:rsidRPr="001644F1">
      <w:rPr>
        <w:rFonts w:ascii="Arial" w:hAnsi="Arial" w:cs="Arial"/>
        <w:sz w:val="22"/>
        <w:lang w:val="en-US"/>
      </w:rPr>
      <w:t xml:space="preserve">, Semester </w:t>
    </w:r>
    <w:r>
      <w:rPr>
        <w:rFonts w:ascii="Arial" w:hAnsi="Arial" w:cs="Arial"/>
        <w:sz w:val="22"/>
        <w:lang w:val="en-US"/>
      </w:rPr>
      <w:t>Two</w:t>
    </w:r>
    <w:r w:rsidRPr="001644F1">
      <w:rPr>
        <w:rFonts w:ascii="Arial" w:hAnsi="Arial" w:cs="Arial"/>
        <w:sz w:val="22"/>
        <w:lang w:val="en-US"/>
      </w:rPr>
      <w:t xml:space="preserve">      </w:t>
    </w:r>
    <w:r>
      <w:rPr>
        <w:rFonts w:ascii="Arial" w:hAnsi="Arial" w:cs="Arial"/>
        <w:sz w:val="22"/>
        <w:lang w:val="en-US"/>
      </w:rPr>
      <w:t xml:space="preserve">                               </w:t>
    </w:r>
    <w:r w:rsidRPr="001644F1">
      <w:rPr>
        <w:rFonts w:ascii="Arial" w:hAnsi="Arial" w:cs="Arial"/>
        <w:sz w:val="22"/>
        <w:lang w:val="en-US"/>
      </w:rPr>
      <w:t xml:space="preserve">        Solutions</w:t>
    </w:r>
    <w:r w:rsidRPr="001644F1">
      <w:rPr>
        <w:sz w:val="22"/>
        <w:lang w:val="en-US"/>
      </w:rPr>
      <w:t xml:space="preserve">                                      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AB17813"/>
    <w:multiLevelType w:val="hybridMultilevel"/>
    <w:tmpl w:val="9A1EEEEC"/>
    <w:lvl w:ilvl="0" w:tplc="24CA9BFC">
      <w:start w:val="2"/>
      <w:numFmt w:val="bullet"/>
      <w:lvlText w:val=""/>
      <w:lvlJc w:val="left"/>
      <w:pPr>
        <w:ind w:left="7560" w:hanging="360"/>
      </w:pPr>
      <w:rPr>
        <w:rFonts w:ascii="Wingdings" w:eastAsia="Times New Roman" w:hAnsi="Wingdings" w:cs="Times New Roman" w:hint="default"/>
      </w:rPr>
    </w:lvl>
    <w:lvl w:ilvl="1" w:tplc="0C0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972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1044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1116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1188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1260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1332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E710F"/>
    <w:rsid w:val="00003964"/>
    <w:rsid w:val="000052A7"/>
    <w:rsid w:val="00006355"/>
    <w:rsid w:val="000079C3"/>
    <w:rsid w:val="000124E1"/>
    <w:rsid w:val="00013043"/>
    <w:rsid w:val="0001385E"/>
    <w:rsid w:val="00014184"/>
    <w:rsid w:val="00016ADE"/>
    <w:rsid w:val="00016E89"/>
    <w:rsid w:val="000202CA"/>
    <w:rsid w:val="00020968"/>
    <w:rsid w:val="00020FDA"/>
    <w:rsid w:val="0002407A"/>
    <w:rsid w:val="00025164"/>
    <w:rsid w:val="00031383"/>
    <w:rsid w:val="00033464"/>
    <w:rsid w:val="00035F2E"/>
    <w:rsid w:val="0004366A"/>
    <w:rsid w:val="00045489"/>
    <w:rsid w:val="0004628C"/>
    <w:rsid w:val="00051F07"/>
    <w:rsid w:val="000527B2"/>
    <w:rsid w:val="00055400"/>
    <w:rsid w:val="000578D6"/>
    <w:rsid w:val="000611FD"/>
    <w:rsid w:val="000630C8"/>
    <w:rsid w:val="00067520"/>
    <w:rsid w:val="00074B68"/>
    <w:rsid w:val="00074B9D"/>
    <w:rsid w:val="00076958"/>
    <w:rsid w:val="00077D80"/>
    <w:rsid w:val="00077F05"/>
    <w:rsid w:val="00082510"/>
    <w:rsid w:val="00083914"/>
    <w:rsid w:val="00083C12"/>
    <w:rsid w:val="0008420C"/>
    <w:rsid w:val="00084CAB"/>
    <w:rsid w:val="00085223"/>
    <w:rsid w:val="00086403"/>
    <w:rsid w:val="00092646"/>
    <w:rsid w:val="000929E5"/>
    <w:rsid w:val="0009468A"/>
    <w:rsid w:val="000A12B6"/>
    <w:rsid w:val="000A1C34"/>
    <w:rsid w:val="000A37AD"/>
    <w:rsid w:val="000A4471"/>
    <w:rsid w:val="000A4D4E"/>
    <w:rsid w:val="000A4DD2"/>
    <w:rsid w:val="000A5126"/>
    <w:rsid w:val="000B2674"/>
    <w:rsid w:val="000B278A"/>
    <w:rsid w:val="000B3739"/>
    <w:rsid w:val="000B5A82"/>
    <w:rsid w:val="000B6424"/>
    <w:rsid w:val="000B645B"/>
    <w:rsid w:val="000C28F8"/>
    <w:rsid w:val="000C30AE"/>
    <w:rsid w:val="000C4FF5"/>
    <w:rsid w:val="000C73F5"/>
    <w:rsid w:val="000D5F85"/>
    <w:rsid w:val="000D7A73"/>
    <w:rsid w:val="000E2727"/>
    <w:rsid w:val="000E492E"/>
    <w:rsid w:val="000E6148"/>
    <w:rsid w:val="000E6740"/>
    <w:rsid w:val="000F07F3"/>
    <w:rsid w:val="000F359F"/>
    <w:rsid w:val="000F5659"/>
    <w:rsid w:val="000F6E7B"/>
    <w:rsid w:val="001013C0"/>
    <w:rsid w:val="0010148A"/>
    <w:rsid w:val="00105006"/>
    <w:rsid w:val="00105BE8"/>
    <w:rsid w:val="001061AD"/>
    <w:rsid w:val="001061C8"/>
    <w:rsid w:val="0010749F"/>
    <w:rsid w:val="00107D05"/>
    <w:rsid w:val="00110001"/>
    <w:rsid w:val="00115B74"/>
    <w:rsid w:val="00116187"/>
    <w:rsid w:val="00116E01"/>
    <w:rsid w:val="001177DA"/>
    <w:rsid w:val="00122E66"/>
    <w:rsid w:val="0012491A"/>
    <w:rsid w:val="00126128"/>
    <w:rsid w:val="00126FAF"/>
    <w:rsid w:val="00132E17"/>
    <w:rsid w:val="0013580F"/>
    <w:rsid w:val="00137686"/>
    <w:rsid w:val="00140CA1"/>
    <w:rsid w:val="00141D78"/>
    <w:rsid w:val="0014200C"/>
    <w:rsid w:val="00144735"/>
    <w:rsid w:val="00144755"/>
    <w:rsid w:val="00144D02"/>
    <w:rsid w:val="00145E55"/>
    <w:rsid w:val="00146DA5"/>
    <w:rsid w:val="001471BD"/>
    <w:rsid w:val="00151052"/>
    <w:rsid w:val="00151A89"/>
    <w:rsid w:val="00153143"/>
    <w:rsid w:val="001542AE"/>
    <w:rsid w:val="001560C6"/>
    <w:rsid w:val="00157FDB"/>
    <w:rsid w:val="001644F1"/>
    <w:rsid w:val="00164BDF"/>
    <w:rsid w:val="00165CAC"/>
    <w:rsid w:val="001711AD"/>
    <w:rsid w:val="00175FB0"/>
    <w:rsid w:val="001775A2"/>
    <w:rsid w:val="00182349"/>
    <w:rsid w:val="00182997"/>
    <w:rsid w:val="00187703"/>
    <w:rsid w:val="00190A69"/>
    <w:rsid w:val="001961C1"/>
    <w:rsid w:val="001A2CD1"/>
    <w:rsid w:val="001A3D7A"/>
    <w:rsid w:val="001A6A07"/>
    <w:rsid w:val="001B0987"/>
    <w:rsid w:val="001B0A7B"/>
    <w:rsid w:val="001B0E3D"/>
    <w:rsid w:val="001B17E0"/>
    <w:rsid w:val="001B1AE5"/>
    <w:rsid w:val="001B3415"/>
    <w:rsid w:val="001B4B3E"/>
    <w:rsid w:val="001B4ED9"/>
    <w:rsid w:val="001B4FBA"/>
    <w:rsid w:val="001C19D3"/>
    <w:rsid w:val="001C37BF"/>
    <w:rsid w:val="001C43A9"/>
    <w:rsid w:val="001C7B0B"/>
    <w:rsid w:val="001D7E41"/>
    <w:rsid w:val="001E0BD6"/>
    <w:rsid w:val="001E4EB8"/>
    <w:rsid w:val="001E5097"/>
    <w:rsid w:val="001E5A61"/>
    <w:rsid w:val="001E6A24"/>
    <w:rsid w:val="001F104B"/>
    <w:rsid w:val="001F18B4"/>
    <w:rsid w:val="001F1B7D"/>
    <w:rsid w:val="001F30F3"/>
    <w:rsid w:val="001F3A1A"/>
    <w:rsid w:val="001F57EA"/>
    <w:rsid w:val="001F6168"/>
    <w:rsid w:val="0020146B"/>
    <w:rsid w:val="00204345"/>
    <w:rsid w:val="002044E1"/>
    <w:rsid w:val="002059C6"/>
    <w:rsid w:val="002071CA"/>
    <w:rsid w:val="002103B7"/>
    <w:rsid w:val="00213735"/>
    <w:rsid w:val="00214F5F"/>
    <w:rsid w:val="00216828"/>
    <w:rsid w:val="00222095"/>
    <w:rsid w:val="002239C1"/>
    <w:rsid w:val="00225869"/>
    <w:rsid w:val="00227581"/>
    <w:rsid w:val="002329B1"/>
    <w:rsid w:val="00234A37"/>
    <w:rsid w:val="00234F16"/>
    <w:rsid w:val="00235F8A"/>
    <w:rsid w:val="0023700B"/>
    <w:rsid w:val="0024018B"/>
    <w:rsid w:val="00241B6F"/>
    <w:rsid w:val="00244279"/>
    <w:rsid w:val="00244442"/>
    <w:rsid w:val="002448D1"/>
    <w:rsid w:val="002510F8"/>
    <w:rsid w:val="00252AF2"/>
    <w:rsid w:val="002532E9"/>
    <w:rsid w:val="00253DBC"/>
    <w:rsid w:val="00254899"/>
    <w:rsid w:val="00256C2D"/>
    <w:rsid w:val="002573D1"/>
    <w:rsid w:val="00262049"/>
    <w:rsid w:val="00262218"/>
    <w:rsid w:val="00266C23"/>
    <w:rsid w:val="00270B94"/>
    <w:rsid w:val="002710F1"/>
    <w:rsid w:val="002738E5"/>
    <w:rsid w:val="00277F7B"/>
    <w:rsid w:val="0028103E"/>
    <w:rsid w:val="00282BF4"/>
    <w:rsid w:val="00284C20"/>
    <w:rsid w:val="002856DF"/>
    <w:rsid w:val="00285C7E"/>
    <w:rsid w:val="00294740"/>
    <w:rsid w:val="0029736E"/>
    <w:rsid w:val="002A4CEA"/>
    <w:rsid w:val="002A7323"/>
    <w:rsid w:val="002A7B5B"/>
    <w:rsid w:val="002B0508"/>
    <w:rsid w:val="002B3209"/>
    <w:rsid w:val="002B3674"/>
    <w:rsid w:val="002C140F"/>
    <w:rsid w:val="002C3312"/>
    <w:rsid w:val="002C76B9"/>
    <w:rsid w:val="002C77DD"/>
    <w:rsid w:val="002D14DC"/>
    <w:rsid w:val="002D316A"/>
    <w:rsid w:val="002D77EC"/>
    <w:rsid w:val="002D78D0"/>
    <w:rsid w:val="002E06D2"/>
    <w:rsid w:val="002E1BD8"/>
    <w:rsid w:val="002E42B3"/>
    <w:rsid w:val="002E43C8"/>
    <w:rsid w:val="002F1282"/>
    <w:rsid w:val="002F7B1F"/>
    <w:rsid w:val="002F7F18"/>
    <w:rsid w:val="003019FD"/>
    <w:rsid w:val="00303916"/>
    <w:rsid w:val="00303EA2"/>
    <w:rsid w:val="003056CD"/>
    <w:rsid w:val="00305842"/>
    <w:rsid w:val="00306458"/>
    <w:rsid w:val="00307072"/>
    <w:rsid w:val="00307DA8"/>
    <w:rsid w:val="003102DF"/>
    <w:rsid w:val="00312386"/>
    <w:rsid w:val="00312E28"/>
    <w:rsid w:val="003131EA"/>
    <w:rsid w:val="00313609"/>
    <w:rsid w:val="00313986"/>
    <w:rsid w:val="00315238"/>
    <w:rsid w:val="003173A9"/>
    <w:rsid w:val="00322617"/>
    <w:rsid w:val="00324474"/>
    <w:rsid w:val="0032466B"/>
    <w:rsid w:val="00324864"/>
    <w:rsid w:val="003278BE"/>
    <w:rsid w:val="00327E66"/>
    <w:rsid w:val="00327ED7"/>
    <w:rsid w:val="0033104F"/>
    <w:rsid w:val="003319AB"/>
    <w:rsid w:val="00333A01"/>
    <w:rsid w:val="00334C72"/>
    <w:rsid w:val="00340C24"/>
    <w:rsid w:val="0034340C"/>
    <w:rsid w:val="00345D08"/>
    <w:rsid w:val="00346539"/>
    <w:rsid w:val="00347B9D"/>
    <w:rsid w:val="003517B4"/>
    <w:rsid w:val="00353D93"/>
    <w:rsid w:val="00355910"/>
    <w:rsid w:val="00355BB1"/>
    <w:rsid w:val="0035717D"/>
    <w:rsid w:val="0036010D"/>
    <w:rsid w:val="00362BE2"/>
    <w:rsid w:val="00365ADE"/>
    <w:rsid w:val="00366530"/>
    <w:rsid w:val="00366C74"/>
    <w:rsid w:val="00366FCA"/>
    <w:rsid w:val="0037089D"/>
    <w:rsid w:val="00370ECA"/>
    <w:rsid w:val="00371197"/>
    <w:rsid w:val="00372883"/>
    <w:rsid w:val="00375158"/>
    <w:rsid w:val="00377887"/>
    <w:rsid w:val="00380556"/>
    <w:rsid w:val="00380700"/>
    <w:rsid w:val="0038561F"/>
    <w:rsid w:val="00386B41"/>
    <w:rsid w:val="00386FDA"/>
    <w:rsid w:val="00387B66"/>
    <w:rsid w:val="00387F5F"/>
    <w:rsid w:val="00390B8D"/>
    <w:rsid w:val="003940D1"/>
    <w:rsid w:val="00394602"/>
    <w:rsid w:val="00394E5D"/>
    <w:rsid w:val="00395460"/>
    <w:rsid w:val="003974A4"/>
    <w:rsid w:val="0039788A"/>
    <w:rsid w:val="003A02DA"/>
    <w:rsid w:val="003A0EA2"/>
    <w:rsid w:val="003A1C33"/>
    <w:rsid w:val="003A2FA1"/>
    <w:rsid w:val="003A67A4"/>
    <w:rsid w:val="003A6EB2"/>
    <w:rsid w:val="003A74B6"/>
    <w:rsid w:val="003A7BF0"/>
    <w:rsid w:val="003B2995"/>
    <w:rsid w:val="003B3D59"/>
    <w:rsid w:val="003B541C"/>
    <w:rsid w:val="003B74D3"/>
    <w:rsid w:val="003B79AF"/>
    <w:rsid w:val="003C2704"/>
    <w:rsid w:val="003C3CD2"/>
    <w:rsid w:val="003C3D41"/>
    <w:rsid w:val="003C4AB3"/>
    <w:rsid w:val="003C4E62"/>
    <w:rsid w:val="003C58E2"/>
    <w:rsid w:val="003C7B1D"/>
    <w:rsid w:val="003D0131"/>
    <w:rsid w:val="003D2A35"/>
    <w:rsid w:val="003D3A03"/>
    <w:rsid w:val="003D7F3B"/>
    <w:rsid w:val="003E03D3"/>
    <w:rsid w:val="003E058F"/>
    <w:rsid w:val="003E4C2E"/>
    <w:rsid w:val="003E4CBF"/>
    <w:rsid w:val="003E52DA"/>
    <w:rsid w:val="003E59F2"/>
    <w:rsid w:val="003E70A2"/>
    <w:rsid w:val="003F0A86"/>
    <w:rsid w:val="003F2749"/>
    <w:rsid w:val="003F5919"/>
    <w:rsid w:val="003F5AD7"/>
    <w:rsid w:val="003F62A4"/>
    <w:rsid w:val="003F68C8"/>
    <w:rsid w:val="003F7180"/>
    <w:rsid w:val="00401943"/>
    <w:rsid w:val="00402817"/>
    <w:rsid w:val="00403B8D"/>
    <w:rsid w:val="004047A7"/>
    <w:rsid w:val="00405D3D"/>
    <w:rsid w:val="0040605B"/>
    <w:rsid w:val="00406493"/>
    <w:rsid w:val="004065EB"/>
    <w:rsid w:val="00410C59"/>
    <w:rsid w:val="00411C69"/>
    <w:rsid w:val="0041399F"/>
    <w:rsid w:val="00414616"/>
    <w:rsid w:val="00415D61"/>
    <w:rsid w:val="004179BD"/>
    <w:rsid w:val="0042059A"/>
    <w:rsid w:val="00422C12"/>
    <w:rsid w:val="00423268"/>
    <w:rsid w:val="00423343"/>
    <w:rsid w:val="00423B64"/>
    <w:rsid w:val="00424762"/>
    <w:rsid w:val="00424CC2"/>
    <w:rsid w:val="004251B8"/>
    <w:rsid w:val="0042745E"/>
    <w:rsid w:val="00433739"/>
    <w:rsid w:val="004347F1"/>
    <w:rsid w:val="00434DB9"/>
    <w:rsid w:val="0043605F"/>
    <w:rsid w:val="004372FC"/>
    <w:rsid w:val="00441E0D"/>
    <w:rsid w:val="0044512B"/>
    <w:rsid w:val="00445604"/>
    <w:rsid w:val="0044599F"/>
    <w:rsid w:val="00447B82"/>
    <w:rsid w:val="00447D6C"/>
    <w:rsid w:val="00451600"/>
    <w:rsid w:val="00452708"/>
    <w:rsid w:val="00452FC2"/>
    <w:rsid w:val="00455D78"/>
    <w:rsid w:val="00463879"/>
    <w:rsid w:val="004646DF"/>
    <w:rsid w:val="00471108"/>
    <w:rsid w:val="0047465F"/>
    <w:rsid w:val="00476A94"/>
    <w:rsid w:val="004771A6"/>
    <w:rsid w:val="00481A58"/>
    <w:rsid w:val="00485AEA"/>
    <w:rsid w:val="00490EAD"/>
    <w:rsid w:val="00492159"/>
    <w:rsid w:val="00497F27"/>
    <w:rsid w:val="004A200E"/>
    <w:rsid w:val="004A3B20"/>
    <w:rsid w:val="004A4E62"/>
    <w:rsid w:val="004A5603"/>
    <w:rsid w:val="004A5883"/>
    <w:rsid w:val="004A5AEE"/>
    <w:rsid w:val="004A78FE"/>
    <w:rsid w:val="004B0266"/>
    <w:rsid w:val="004B1A89"/>
    <w:rsid w:val="004B4FDA"/>
    <w:rsid w:val="004B58D1"/>
    <w:rsid w:val="004B64FD"/>
    <w:rsid w:val="004B780A"/>
    <w:rsid w:val="004B780E"/>
    <w:rsid w:val="004C1D93"/>
    <w:rsid w:val="004C1E6A"/>
    <w:rsid w:val="004C2984"/>
    <w:rsid w:val="004C3ED4"/>
    <w:rsid w:val="004C4701"/>
    <w:rsid w:val="004C7405"/>
    <w:rsid w:val="004D0D22"/>
    <w:rsid w:val="004D3BA5"/>
    <w:rsid w:val="004D52C5"/>
    <w:rsid w:val="004D78FC"/>
    <w:rsid w:val="004E1E70"/>
    <w:rsid w:val="004E2061"/>
    <w:rsid w:val="004E2FD4"/>
    <w:rsid w:val="004E4638"/>
    <w:rsid w:val="004E5B87"/>
    <w:rsid w:val="004E6D38"/>
    <w:rsid w:val="004F21AD"/>
    <w:rsid w:val="004F4183"/>
    <w:rsid w:val="004F5714"/>
    <w:rsid w:val="004F5C0C"/>
    <w:rsid w:val="00500115"/>
    <w:rsid w:val="00500D99"/>
    <w:rsid w:val="00505D09"/>
    <w:rsid w:val="005075B4"/>
    <w:rsid w:val="005102E0"/>
    <w:rsid w:val="005130AB"/>
    <w:rsid w:val="00514A37"/>
    <w:rsid w:val="00514E93"/>
    <w:rsid w:val="00515162"/>
    <w:rsid w:val="005228BA"/>
    <w:rsid w:val="0052519C"/>
    <w:rsid w:val="00526F44"/>
    <w:rsid w:val="005328DB"/>
    <w:rsid w:val="00532C44"/>
    <w:rsid w:val="00534961"/>
    <w:rsid w:val="00535CC4"/>
    <w:rsid w:val="00537075"/>
    <w:rsid w:val="0054347A"/>
    <w:rsid w:val="00544327"/>
    <w:rsid w:val="00547DD6"/>
    <w:rsid w:val="00553270"/>
    <w:rsid w:val="00555BEE"/>
    <w:rsid w:val="00557B7A"/>
    <w:rsid w:val="0056158C"/>
    <w:rsid w:val="005628F9"/>
    <w:rsid w:val="00562F47"/>
    <w:rsid w:val="00563357"/>
    <w:rsid w:val="00565C55"/>
    <w:rsid w:val="00567928"/>
    <w:rsid w:val="00570E02"/>
    <w:rsid w:val="0057179A"/>
    <w:rsid w:val="00572BC7"/>
    <w:rsid w:val="00576B0D"/>
    <w:rsid w:val="00581ED5"/>
    <w:rsid w:val="00583BF3"/>
    <w:rsid w:val="005849B7"/>
    <w:rsid w:val="00587BC6"/>
    <w:rsid w:val="00590B6E"/>
    <w:rsid w:val="00591E19"/>
    <w:rsid w:val="005A6540"/>
    <w:rsid w:val="005B19D0"/>
    <w:rsid w:val="005B2302"/>
    <w:rsid w:val="005B2AC4"/>
    <w:rsid w:val="005B2C1A"/>
    <w:rsid w:val="005B35F7"/>
    <w:rsid w:val="005B4F5D"/>
    <w:rsid w:val="005C0027"/>
    <w:rsid w:val="005C15C1"/>
    <w:rsid w:val="005C38F4"/>
    <w:rsid w:val="005D09B4"/>
    <w:rsid w:val="005D1641"/>
    <w:rsid w:val="005D193D"/>
    <w:rsid w:val="005D1C86"/>
    <w:rsid w:val="005D46E3"/>
    <w:rsid w:val="005D7C92"/>
    <w:rsid w:val="005D7FE5"/>
    <w:rsid w:val="005E39A4"/>
    <w:rsid w:val="005E538C"/>
    <w:rsid w:val="005E6936"/>
    <w:rsid w:val="005E694B"/>
    <w:rsid w:val="005E7497"/>
    <w:rsid w:val="005F7301"/>
    <w:rsid w:val="005F7DBD"/>
    <w:rsid w:val="00600E06"/>
    <w:rsid w:val="00602923"/>
    <w:rsid w:val="0060330F"/>
    <w:rsid w:val="00603C5D"/>
    <w:rsid w:val="00605CD2"/>
    <w:rsid w:val="00606C7B"/>
    <w:rsid w:val="0061218A"/>
    <w:rsid w:val="00616595"/>
    <w:rsid w:val="006204EE"/>
    <w:rsid w:val="0062266F"/>
    <w:rsid w:val="00623F8A"/>
    <w:rsid w:val="006242EC"/>
    <w:rsid w:val="00625274"/>
    <w:rsid w:val="0062606B"/>
    <w:rsid w:val="006309F9"/>
    <w:rsid w:val="00630FED"/>
    <w:rsid w:val="006342F7"/>
    <w:rsid w:val="006357D0"/>
    <w:rsid w:val="00643E4F"/>
    <w:rsid w:val="0064415A"/>
    <w:rsid w:val="00646197"/>
    <w:rsid w:val="00646A30"/>
    <w:rsid w:val="00647D57"/>
    <w:rsid w:val="00651929"/>
    <w:rsid w:val="0065392E"/>
    <w:rsid w:val="00653C77"/>
    <w:rsid w:val="00655139"/>
    <w:rsid w:val="00655B1D"/>
    <w:rsid w:val="00656FD4"/>
    <w:rsid w:val="006701DA"/>
    <w:rsid w:val="00671481"/>
    <w:rsid w:val="006726C2"/>
    <w:rsid w:val="0067408C"/>
    <w:rsid w:val="006749EA"/>
    <w:rsid w:val="006804CD"/>
    <w:rsid w:val="006812E8"/>
    <w:rsid w:val="00681610"/>
    <w:rsid w:val="006849CE"/>
    <w:rsid w:val="00684DCF"/>
    <w:rsid w:val="006850C7"/>
    <w:rsid w:val="00687ED4"/>
    <w:rsid w:val="006934C2"/>
    <w:rsid w:val="00693B37"/>
    <w:rsid w:val="0069441E"/>
    <w:rsid w:val="00694D9C"/>
    <w:rsid w:val="00695302"/>
    <w:rsid w:val="006A03C9"/>
    <w:rsid w:val="006A55AE"/>
    <w:rsid w:val="006A563A"/>
    <w:rsid w:val="006B05FF"/>
    <w:rsid w:val="006B0609"/>
    <w:rsid w:val="006C2154"/>
    <w:rsid w:val="006C3387"/>
    <w:rsid w:val="006C4304"/>
    <w:rsid w:val="006C5D35"/>
    <w:rsid w:val="006C6AF2"/>
    <w:rsid w:val="006C7F68"/>
    <w:rsid w:val="006C7F82"/>
    <w:rsid w:val="006D3E8B"/>
    <w:rsid w:val="006D42E4"/>
    <w:rsid w:val="006D4DEB"/>
    <w:rsid w:val="006E3DAA"/>
    <w:rsid w:val="006E47D0"/>
    <w:rsid w:val="006E652E"/>
    <w:rsid w:val="006E6E72"/>
    <w:rsid w:val="006E700F"/>
    <w:rsid w:val="006F26A1"/>
    <w:rsid w:val="006F3B15"/>
    <w:rsid w:val="006F4312"/>
    <w:rsid w:val="006F7DF8"/>
    <w:rsid w:val="0070635B"/>
    <w:rsid w:val="00712525"/>
    <w:rsid w:val="00713D92"/>
    <w:rsid w:val="00714B24"/>
    <w:rsid w:val="00715F0D"/>
    <w:rsid w:val="007211CE"/>
    <w:rsid w:val="00721B71"/>
    <w:rsid w:val="00721D90"/>
    <w:rsid w:val="007230DB"/>
    <w:rsid w:val="0072375E"/>
    <w:rsid w:val="00725B1D"/>
    <w:rsid w:val="00726335"/>
    <w:rsid w:val="00727376"/>
    <w:rsid w:val="00727501"/>
    <w:rsid w:val="00727B0D"/>
    <w:rsid w:val="007327A6"/>
    <w:rsid w:val="0073282B"/>
    <w:rsid w:val="00733896"/>
    <w:rsid w:val="00740DFD"/>
    <w:rsid w:val="0074199F"/>
    <w:rsid w:val="00742252"/>
    <w:rsid w:val="00744741"/>
    <w:rsid w:val="00747539"/>
    <w:rsid w:val="00752117"/>
    <w:rsid w:val="007523F5"/>
    <w:rsid w:val="0075251D"/>
    <w:rsid w:val="00752581"/>
    <w:rsid w:val="00753681"/>
    <w:rsid w:val="00753782"/>
    <w:rsid w:val="0075576C"/>
    <w:rsid w:val="007575BF"/>
    <w:rsid w:val="00763BC1"/>
    <w:rsid w:val="00764531"/>
    <w:rsid w:val="0076493A"/>
    <w:rsid w:val="00765681"/>
    <w:rsid w:val="0076578C"/>
    <w:rsid w:val="00765CB3"/>
    <w:rsid w:val="00766BDE"/>
    <w:rsid w:val="00766E69"/>
    <w:rsid w:val="00772BFF"/>
    <w:rsid w:val="00773500"/>
    <w:rsid w:val="00774A96"/>
    <w:rsid w:val="00775583"/>
    <w:rsid w:val="00776226"/>
    <w:rsid w:val="00777CFF"/>
    <w:rsid w:val="00777D6F"/>
    <w:rsid w:val="007804D6"/>
    <w:rsid w:val="00781F15"/>
    <w:rsid w:val="007820B1"/>
    <w:rsid w:val="00782C0A"/>
    <w:rsid w:val="0078392A"/>
    <w:rsid w:val="0078510D"/>
    <w:rsid w:val="0078558D"/>
    <w:rsid w:val="0079071D"/>
    <w:rsid w:val="00793153"/>
    <w:rsid w:val="007968F5"/>
    <w:rsid w:val="007A0B3B"/>
    <w:rsid w:val="007A3D39"/>
    <w:rsid w:val="007A46C8"/>
    <w:rsid w:val="007A5385"/>
    <w:rsid w:val="007A569B"/>
    <w:rsid w:val="007A7789"/>
    <w:rsid w:val="007B0E1C"/>
    <w:rsid w:val="007B2181"/>
    <w:rsid w:val="007B3B13"/>
    <w:rsid w:val="007B4EB4"/>
    <w:rsid w:val="007B65CD"/>
    <w:rsid w:val="007B7581"/>
    <w:rsid w:val="007C4470"/>
    <w:rsid w:val="007C4631"/>
    <w:rsid w:val="007C5789"/>
    <w:rsid w:val="007C63CF"/>
    <w:rsid w:val="007C7382"/>
    <w:rsid w:val="007C73D5"/>
    <w:rsid w:val="007D1B23"/>
    <w:rsid w:val="007D3684"/>
    <w:rsid w:val="007D3D5D"/>
    <w:rsid w:val="007D42FE"/>
    <w:rsid w:val="007D4576"/>
    <w:rsid w:val="007D4DA0"/>
    <w:rsid w:val="007E2A5E"/>
    <w:rsid w:val="007E3F68"/>
    <w:rsid w:val="007E416C"/>
    <w:rsid w:val="007E6BA3"/>
    <w:rsid w:val="007F1780"/>
    <w:rsid w:val="007F1E6D"/>
    <w:rsid w:val="007F3024"/>
    <w:rsid w:val="007F363E"/>
    <w:rsid w:val="007F4344"/>
    <w:rsid w:val="007F456E"/>
    <w:rsid w:val="007F5DEC"/>
    <w:rsid w:val="00801FE9"/>
    <w:rsid w:val="00803CCE"/>
    <w:rsid w:val="00803EE9"/>
    <w:rsid w:val="00806E61"/>
    <w:rsid w:val="008139F0"/>
    <w:rsid w:val="0081437C"/>
    <w:rsid w:val="008158F4"/>
    <w:rsid w:val="00815AB5"/>
    <w:rsid w:val="008172C0"/>
    <w:rsid w:val="00823AD3"/>
    <w:rsid w:val="00831710"/>
    <w:rsid w:val="00831AC0"/>
    <w:rsid w:val="00831C99"/>
    <w:rsid w:val="00832006"/>
    <w:rsid w:val="00833B7D"/>
    <w:rsid w:val="00833E95"/>
    <w:rsid w:val="008351F4"/>
    <w:rsid w:val="0084189A"/>
    <w:rsid w:val="00841E7D"/>
    <w:rsid w:val="00842A69"/>
    <w:rsid w:val="00843AB0"/>
    <w:rsid w:val="00844A58"/>
    <w:rsid w:val="00844D6A"/>
    <w:rsid w:val="008453F4"/>
    <w:rsid w:val="0084577B"/>
    <w:rsid w:val="00847B1E"/>
    <w:rsid w:val="00847B6B"/>
    <w:rsid w:val="00850AE4"/>
    <w:rsid w:val="008549C8"/>
    <w:rsid w:val="00862782"/>
    <w:rsid w:val="008630A1"/>
    <w:rsid w:val="008649BD"/>
    <w:rsid w:val="00865E43"/>
    <w:rsid w:val="008720A2"/>
    <w:rsid w:val="0087276C"/>
    <w:rsid w:val="00872E5B"/>
    <w:rsid w:val="00876BC1"/>
    <w:rsid w:val="00876FCC"/>
    <w:rsid w:val="008802FD"/>
    <w:rsid w:val="00880730"/>
    <w:rsid w:val="00880F6C"/>
    <w:rsid w:val="00882DDD"/>
    <w:rsid w:val="00883E4F"/>
    <w:rsid w:val="008910DB"/>
    <w:rsid w:val="00891A28"/>
    <w:rsid w:val="008925DE"/>
    <w:rsid w:val="00892EC0"/>
    <w:rsid w:val="00893036"/>
    <w:rsid w:val="008962C0"/>
    <w:rsid w:val="00896C09"/>
    <w:rsid w:val="00897CB0"/>
    <w:rsid w:val="008A0434"/>
    <w:rsid w:val="008A1F92"/>
    <w:rsid w:val="008A23E0"/>
    <w:rsid w:val="008A255A"/>
    <w:rsid w:val="008A34D1"/>
    <w:rsid w:val="008A3F7D"/>
    <w:rsid w:val="008A57F3"/>
    <w:rsid w:val="008A604D"/>
    <w:rsid w:val="008A6ED0"/>
    <w:rsid w:val="008A79E2"/>
    <w:rsid w:val="008B4744"/>
    <w:rsid w:val="008C4996"/>
    <w:rsid w:val="008C5EB1"/>
    <w:rsid w:val="008D4CFA"/>
    <w:rsid w:val="008D5CB4"/>
    <w:rsid w:val="008D6903"/>
    <w:rsid w:val="008E0755"/>
    <w:rsid w:val="008E07FD"/>
    <w:rsid w:val="008E10C6"/>
    <w:rsid w:val="008E16EE"/>
    <w:rsid w:val="008E197E"/>
    <w:rsid w:val="008E507D"/>
    <w:rsid w:val="008E68EA"/>
    <w:rsid w:val="008E6A52"/>
    <w:rsid w:val="008F3D43"/>
    <w:rsid w:val="008F7083"/>
    <w:rsid w:val="008F75BA"/>
    <w:rsid w:val="008F7A22"/>
    <w:rsid w:val="00900DBF"/>
    <w:rsid w:val="00900FDA"/>
    <w:rsid w:val="00902363"/>
    <w:rsid w:val="00902676"/>
    <w:rsid w:val="00904098"/>
    <w:rsid w:val="00906A68"/>
    <w:rsid w:val="00910D74"/>
    <w:rsid w:val="00911595"/>
    <w:rsid w:val="00911CBB"/>
    <w:rsid w:val="009138CE"/>
    <w:rsid w:val="00914062"/>
    <w:rsid w:val="00922B93"/>
    <w:rsid w:val="00930A5D"/>
    <w:rsid w:val="009317A8"/>
    <w:rsid w:val="00933037"/>
    <w:rsid w:val="00934659"/>
    <w:rsid w:val="00935E71"/>
    <w:rsid w:val="0093707E"/>
    <w:rsid w:val="0094098F"/>
    <w:rsid w:val="00941680"/>
    <w:rsid w:val="00941777"/>
    <w:rsid w:val="0094259D"/>
    <w:rsid w:val="0094358F"/>
    <w:rsid w:val="00943813"/>
    <w:rsid w:val="0094573F"/>
    <w:rsid w:val="0094598F"/>
    <w:rsid w:val="009459AF"/>
    <w:rsid w:val="009514E7"/>
    <w:rsid w:val="009528F4"/>
    <w:rsid w:val="00953C75"/>
    <w:rsid w:val="0095449B"/>
    <w:rsid w:val="00955F3F"/>
    <w:rsid w:val="0095730D"/>
    <w:rsid w:val="00957907"/>
    <w:rsid w:val="00966651"/>
    <w:rsid w:val="009670E3"/>
    <w:rsid w:val="00972CC3"/>
    <w:rsid w:val="009743C0"/>
    <w:rsid w:val="00974C27"/>
    <w:rsid w:val="0097652E"/>
    <w:rsid w:val="009810B0"/>
    <w:rsid w:val="00984108"/>
    <w:rsid w:val="00993574"/>
    <w:rsid w:val="00994F62"/>
    <w:rsid w:val="00995385"/>
    <w:rsid w:val="009957E0"/>
    <w:rsid w:val="00996F6B"/>
    <w:rsid w:val="00997F03"/>
    <w:rsid w:val="009A08D1"/>
    <w:rsid w:val="009A1AE6"/>
    <w:rsid w:val="009A2EC3"/>
    <w:rsid w:val="009A6208"/>
    <w:rsid w:val="009B0EA5"/>
    <w:rsid w:val="009B1FC5"/>
    <w:rsid w:val="009B2157"/>
    <w:rsid w:val="009B3FE2"/>
    <w:rsid w:val="009B6FA1"/>
    <w:rsid w:val="009B7DAA"/>
    <w:rsid w:val="009C017C"/>
    <w:rsid w:val="009C2FCD"/>
    <w:rsid w:val="009C4458"/>
    <w:rsid w:val="009C55E1"/>
    <w:rsid w:val="009C5EFD"/>
    <w:rsid w:val="009C6693"/>
    <w:rsid w:val="009C7012"/>
    <w:rsid w:val="009D32C2"/>
    <w:rsid w:val="009D45D4"/>
    <w:rsid w:val="009D4C59"/>
    <w:rsid w:val="009D4DE3"/>
    <w:rsid w:val="009D60FC"/>
    <w:rsid w:val="009D629D"/>
    <w:rsid w:val="009E2C0A"/>
    <w:rsid w:val="009E3953"/>
    <w:rsid w:val="009E47F3"/>
    <w:rsid w:val="009E4DED"/>
    <w:rsid w:val="009E5E57"/>
    <w:rsid w:val="009F0453"/>
    <w:rsid w:val="009F3171"/>
    <w:rsid w:val="009F3736"/>
    <w:rsid w:val="009F55E8"/>
    <w:rsid w:val="009F5735"/>
    <w:rsid w:val="009F5F49"/>
    <w:rsid w:val="009F6445"/>
    <w:rsid w:val="009F72A7"/>
    <w:rsid w:val="00A022B4"/>
    <w:rsid w:val="00A02A3D"/>
    <w:rsid w:val="00A03CD0"/>
    <w:rsid w:val="00A040BA"/>
    <w:rsid w:val="00A040DE"/>
    <w:rsid w:val="00A0454F"/>
    <w:rsid w:val="00A058C9"/>
    <w:rsid w:val="00A059E4"/>
    <w:rsid w:val="00A0662B"/>
    <w:rsid w:val="00A10FA7"/>
    <w:rsid w:val="00A1182F"/>
    <w:rsid w:val="00A12C4D"/>
    <w:rsid w:val="00A12F48"/>
    <w:rsid w:val="00A16635"/>
    <w:rsid w:val="00A16BFB"/>
    <w:rsid w:val="00A21572"/>
    <w:rsid w:val="00A22E90"/>
    <w:rsid w:val="00A2660E"/>
    <w:rsid w:val="00A26785"/>
    <w:rsid w:val="00A27151"/>
    <w:rsid w:val="00A31A33"/>
    <w:rsid w:val="00A31BCE"/>
    <w:rsid w:val="00A4264A"/>
    <w:rsid w:val="00A44906"/>
    <w:rsid w:val="00A45814"/>
    <w:rsid w:val="00A50781"/>
    <w:rsid w:val="00A51A1F"/>
    <w:rsid w:val="00A523F0"/>
    <w:rsid w:val="00A523FF"/>
    <w:rsid w:val="00A52742"/>
    <w:rsid w:val="00A61782"/>
    <w:rsid w:val="00A61D4E"/>
    <w:rsid w:val="00A644F2"/>
    <w:rsid w:val="00A64DA5"/>
    <w:rsid w:val="00A65B3E"/>
    <w:rsid w:val="00A66710"/>
    <w:rsid w:val="00A701E2"/>
    <w:rsid w:val="00A7091A"/>
    <w:rsid w:val="00A71AB0"/>
    <w:rsid w:val="00A7604F"/>
    <w:rsid w:val="00A7674A"/>
    <w:rsid w:val="00A81436"/>
    <w:rsid w:val="00A8184D"/>
    <w:rsid w:val="00A81F02"/>
    <w:rsid w:val="00A8221F"/>
    <w:rsid w:val="00A8620F"/>
    <w:rsid w:val="00A862DE"/>
    <w:rsid w:val="00A87EB1"/>
    <w:rsid w:val="00A90821"/>
    <w:rsid w:val="00A91565"/>
    <w:rsid w:val="00A920BE"/>
    <w:rsid w:val="00A9234E"/>
    <w:rsid w:val="00A94013"/>
    <w:rsid w:val="00A95593"/>
    <w:rsid w:val="00A97F55"/>
    <w:rsid w:val="00AA5E4E"/>
    <w:rsid w:val="00AA6D7F"/>
    <w:rsid w:val="00AB0A01"/>
    <w:rsid w:val="00AB133C"/>
    <w:rsid w:val="00AB3940"/>
    <w:rsid w:val="00AB498C"/>
    <w:rsid w:val="00AB6C74"/>
    <w:rsid w:val="00AC39C4"/>
    <w:rsid w:val="00AD23E9"/>
    <w:rsid w:val="00AD2C4F"/>
    <w:rsid w:val="00AD371A"/>
    <w:rsid w:val="00AD5D19"/>
    <w:rsid w:val="00AD7E8F"/>
    <w:rsid w:val="00AE06E5"/>
    <w:rsid w:val="00AE08D4"/>
    <w:rsid w:val="00AE0C91"/>
    <w:rsid w:val="00AE1253"/>
    <w:rsid w:val="00AE2D9C"/>
    <w:rsid w:val="00AE50C6"/>
    <w:rsid w:val="00AE5273"/>
    <w:rsid w:val="00AE594E"/>
    <w:rsid w:val="00AF3CA9"/>
    <w:rsid w:val="00AF3D8E"/>
    <w:rsid w:val="00AF4894"/>
    <w:rsid w:val="00AF76CE"/>
    <w:rsid w:val="00B05D37"/>
    <w:rsid w:val="00B062E1"/>
    <w:rsid w:val="00B071CA"/>
    <w:rsid w:val="00B07890"/>
    <w:rsid w:val="00B10B76"/>
    <w:rsid w:val="00B12C31"/>
    <w:rsid w:val="00B131D6"/>
    <w:rsid w:val="00B1456D"/>
    <w:rsid w:val="00B14DBE"/>
    <w:rsid w:val="00B17CE5"/>
    <w:rsid w:val="00B21307"/>
    <w:rsid w:val="00B213DB"/>
    <w:rsid w:val="00B24C20"/>
    <w:rsid w:val="00B27D4A"/>
    <w:rsid w:val="00B32E75"/>
    <w:rsid w:val="00B3778B"/>
    <w:rsid w:val="00B37BCA"/>
    <w:rsid w:val="00B40938"/>
    <w:rsid w:val="00B42692"/>
    <w:rsid w:val="00B44570"/>
    <w:rsid w:val="00B50281"/>
    <w:rsid w:val="00B50311"/>
    <w:rsid w:val="00B524D9"/>
    <w:rsid w:val="00B5485C"/>
    <w:rsid w:val="00B5738F"/>
    <w:rsid w:val="00B6110F"/>
    <w:rsid w:val="00B617D3"/>
    <w:rsid w:val="00B61B57"/>
    <w:rsid w:val="00B63D4A"/>
    <w:rsid w:val="00B641F0"/>
    <w:rsid w:val="00B64999"/>
    <w:rsid w:val="00B72FF9"/>
    <w:rsid w:val="00B73A30"/>
    <w:rsid w:val="00B75074"/>
    <w:rsid w:val="00B75226"/>
    <w:rsid w:val="00B75972"/>
    <w:rsid w:val="00B761E7"/>
    <w:rsid w:val="00B76C12"/>
    <w:rsid w:val="00B76F47"/>
    <w:rsid w:val="00B86101"/>
    <w:rsid w:val="00B871EA"/>
    <w:rsid w:val="00B87934"/>
    <w:rsid w:val="00B92C54"/>
    <w:rsid w:val="00B95463"/>
    <w:rsid w:val="00BA2DEB"/>
    <w:rsid w:val="00BA6836"/>
    <w:rsid w:val="00BA6A94"/>
    <w:rsid w:val="00BA6BA8"/>
    <w:rsid w:val="00BB092D"/>
    <w:rsid w:val="00BB5DF7"/>
    <w:rsid w:val="00BB6427"/>
    <w:rsid w:val="00BC1298"/>
    <w:rsid w:val="00BC3B26"/>
    <w:rsid w:val="00BC5790"/>
    <w:rsid w:val="00BD1439"/>
    <w:rsid w:val="00BD2F82"/>
    <w:rsid w:val="00BD39CE"/>
    <w:rsid w:val="00BE05C6"/>
    <w:rsid w:val="00BE0D55"/>
    <w:rsid w:val="00BE0DFC"/>
    <w:rsid w:val="00BE49BC"/>
    <w:rsid w:val="00BE5A75"/>
    <w:rsid w:val="00BE6579"/>
    <w:rsid w:val="00BE7D76"/>
    <w:rsid w:val="00BE7E70"/>
    <w:rsid w:val="00BF4220"/>
    <w:rsid w:val="00BF473B"/>
    <w:rsid w:val="00BF5D70"/>
    <w:rsid w:val="00C01D97"/>
    <w:rsid w:val="00C01F78"/>
    <w:rsid w:val="00C02242"/>
    <w:rsid w:val="00C07342"/>
    <w:rsid w:val="00C1273A"/>
    <w:rsid w:val="00C14223"/>
    <w:rsid w:val="00C14703"/>
    <w:rsid w:val="00C158A2"/>
    <w:rsid w:val="00C17009"/>
    <w:rsid w:val="00C2198B"/>
    <w:rsid w:val="00C228A5"/>
    <w:rsid w:val="00C2318F"/>
    <w:rsid w:val="00C25385"/>
    <w:rsid w:val="00C253CE"/>
    <w:rsid w:val="00C3044A"/>
    <w:rsid w:val="00C30466"/>
    <w:rsid w:val="00C32174"/>
    <w:rsid w:val="00C33C00"/>
    <w:rsid w:val="00C34B08"/>
    <w:rsid w:val="00C34C18"/>
    <w:rsid w:val="00C35EDA"/>
    <w:rsid w:val="00C37DA5"/>
    <w:rsid w:val="00C41A18"/>
    <w:rsid w:val="00C4278A"/>
    <w:rsid w:val="00C440CE"/>
    <w:rsid w:val="00C45523"/>
    <w:rsid w:val="00C51A76"/>
    <w:rsid w:val="00C547E3"/>
    <w:rsid w:val="00C57DE7"/>
    <w:rsid w:val="00C600FA"/>
    <w:rsid w:val="00C61E79"/>
    <w:rsid w:val="00C6234D"/>
    <w:rsid w:val="00C62B76"/>
    <w:rsid w:val="00C62BF4"/>
    <w:rsid w:val="00C63246"/>
    <w:rsid w:val="00C6390A"/>
    <w:rsid w:val="00C644C7"/>
    <w:rsid w:val="00C67A74"/>
    <w:rsid w:val="00C72250"/>
    <w:rsid w:val="00C72609"/>
    <w:rsid w:val="00C74D04"/>
    <w:rsid w:val="00C764EE"/>
    <w:rsid w:val="00C76890"/>
    <w:rsid w:val="00C77F50"/>
    <w:rsid w:val="00C8060C"/>
    <w:rsid w:val="00C80808"/>
    <w:rsid w:val="00C80E36"/>
    <w:rsid w:val="00C81D7A"/>
    <w:rsid w:val="00C83B72"/>
    <w:rsid w:val="00C855F3"/>
    <w:rsid w:val="00C8663E"/>
    <w:rsid w:val="00C912B3"/>
    <w:rsid w:val="00C93888"/>
    <w:rsid w:val="00C94FBC"/>
    <w:rsid w:val="00C95384"/>
    <w:rsid w:val="00CA6977"/>
    <w:rsid w:val="00CA6979"/>
    <w:rsid w:val="00CA6B0A"/>
    <w:rsid w:val="00CB211B"/>
    <w:rsid w:val="00CB4347"/>
    <w:rsid w:val="00CB57B3"/>
    <w:rsid w:val="00CB5972"/>
    <w:rsid w:val="00CB61D9"/>
    <w:rsid w:val="00CB6D94"/>
    <w:rsid w:val="00CB7573"/>
    <w:rsid w:val="00CC03FD"/>
    <w:rsid w:val="00CC19B4"/>
    <w:rsid w:val="00CC1A37"/>
    <w:rsid w:val="00CC7BA0"/>
    <w:rsid w:val="00CD0A06"/>
    <w:rsid w:val="00CD0E87"/>
    <w:rsid w:val="00CD1932"/>
    <w:rsid w:val="00CD3B48"/>
    <w:rsid w:val="00CD5BF3"/>
    <w:rsid w:val="00CE089A"/>
    <w:rsid w:val="00CE221A"/>
    <w:rsid w:val="00CE71B0"/>
    <w:rsid w:val="00CE78C9"/>
    <w:rsid w:val="00CF043C"/>
    <w:rsid w:val="00CF0837"/>
    <w:rsid w:val="00CF09AC"/>
    <w:rsid w:val="00CF10C0"/>
    <w:rsid w:val="00CF2440"/>
    <w:rsid w:val="00CF2C71"/>
    <w:rsid w:val="00CF514E"/>
    <w:rsid w:val="00CF52AF"/>
    <w:rsid w:val="00D10E26"/>
    <w:rsid w:val="00D145A8"/>
    <w:rsid w:val="00D17B6B"/>
    <w:rsid w:val="00D17DF3"/>
    <w:rsid w:val="00D219D0"/>
    <w:rsid w:val="00D241B5"/>
    <w:rsid w:val="00D2425E"/>
    <w:rsid w:val="00D3193A"/>
    <w:rsid w:val="00D40FC4"/>
    <w:rsid w:val="00D412CF"/>
    <w:rsid w:val="00D474AB"/>
    <w:rsid w:val="00D47B53"/>
    <w:rsid w:val="00D538EC"/>
    <w:rsid w:val="00D53A7D"/>
    <w:rsid w:val="00D55FEB"/>
    <w:rsid w:val="00D627D9"/>
    <w:rsid w:val="00D63028"/>
    <w:rsid w:val="00D71E57"/>
    <w:rsid w:val="00D7235A"/>
    <w:rsid w:val="00D72388"/>
    <w:rsid w:val="00D7302E"/>
    <w:rsid w:val="00D73432"/>
    <w:rsid w:val="00D73878"/>
    <w:rsid w:val="00D80191"/>
    <w:rsid w:val="00D804B3"/>
    <w:rsid w:val="00D82593"/>
    <w:rsid w:val="00D835CA"/>
    <w:rsid w:val="00D83FE5"/>
    <w:rsid w:val="00D87F09"/>
    <w:rsid w:val="00D91980"/>
    <w:rsid w:val="00D948F6"/>
    <w:rsid w:val="00D97F73"/>
    <w:rsid w:val="00DA0258"/>
    <w:rsid w:val="00DA0351"/>
    <w:rsid w:val="00DA1D5B"/>
    <w:rsid w:val="00DA1D6C"/>
    <w:rsid w:val="00DA212F"/>
    <w:rsid w:val="00DB03EB"/>
    <w:rsid w:val="00DB0440"/>
    <w:rsid w:val="00DB0D36"/>
    <w:rsid w:val="00DB2D66"/>
    <w:rsid w:val="00DB4BDF"/>
    <w:rsid w:val="00DB7415"/>
    <w:rsid w:val="00DC2140"/>
    <w:rsid w:val="00DC3462"/>
    <w:rsid w:val="00DC44F4"/>
    <w:rsid w:val="00DC5995"/>
    <w:rsid w:val="00DC5EC4"/>
    <w:rsid w:val="00DD0D20"/>
    <w:rsid w:val="00DD1C67"/>
    <w:rsid w:val="00DD3AD5"/>
    <w:rsid w:val="00DD3FA9"/>
    <w:rsid w:val="00DD5387"/>
    <w:rsid w:val="00DD7647"/>
    <w:rsid w:val="00DD7CCE"/>
    <w:rsid w:val="00DD7E16"/>
    <w:rsid w:val="00DE04A7"/>
    <w:rsid w:val="00DE0AEB"/>
    <w:rsid w:val="00DE544F"/>
    <w:rsid w:val="00DE709F"/>
    <w:rsid w:val="00DF0D02"/>
    <w:rsid w:val="00DF7332"/>
    <w:rsid w:val="00DF73D3"/>
    <w:rsid w:val="00DF7756"/>
    <w:rsid w:val="00E0047C"/>
    <w:rsid w:val="00E004DA"/>
    <w:rsid w:val="00E06CB3"/>
    <w:rsid w:val="00E06CD9"/>
    <w:rsid w:val="00E15EB2"/>
    <w:rsid w:val="00E16029"/>
    <w:rsid w:val="00E17362"/>
    <w:rsid w:val="00E214EF"/>
    <w:rsid w:val="00E27D8E"/>
    <w:rsid w:val="00E30DF2"/>
    <w:rsid w:val="00E3171E"/>
    <w:rsid w:val="00E317A0"/>
    <w:rsid w:val="00E31AA9"/>
    <w:rsid w:val="00E31F87"/>
    <w:rsid w:val="00E355AE"/>
    <w:rsid w:val="00E36AA2"/>
    <w:rsid w:val="00E406D6"/>
    <w:rsid w:val="00E429EF"/>
    <w:rsid w:val="00E42A5A"/>
    <w:rsid w:val="00E432C3"/>
    <w:rsid w:val="00E44D2C"/>
    <w:rsid w:val="00E60CE1"/>
    <w:rsid w:val="00E6401D"/>
    <w:rsid w:val="00E66D11"/>
    <w:rsid w:val="00E67331"/>
    <w:rsid w:val="00E67454"/>
    <w:rsid w:val="00E74622"/>
    <w:rsid w:val="00E7691D"/>
    <w:rsid w:val="00E774EA"/>
    <w:rsid w:val="00E81B24"/>
    <w:rsid w:val="00E83A6E"/>
    <w:rsid w:val="00E83FF5"/>
    <w:rsid w:val="00E8608C"/>
    <w:rsid w:val="00E87891"/>
    <w:rsid w:val="00E922B3"/>
    <w:rsid w:val="00E929DF"/>
    <w:rsid w:val="00E92B50"/>
    <w:rsid w:val="00E94FB5"/>
    <w:rsid w:val="00EA0EAE"/>
    <w:rsid w:val="00EA4061"/>
    <w:rsid w:val="00EA5187"/>
    <w:rsid w:val="00EA7461"/>
    <w:rsid w:val="00EB037C"/>
    <w:rsid w:val="00EB0923"/>
    <w:rsid w:val="00EB337B"/>
    <w:rsid w:val="00EB4AE5"/>
    <w:rsid w:val="00EB5D0C"/>
    <w:rsid w:val="00EC0281"/>
    <w:rsid w:val="00EC1CEC"/>
    <w:rsid w:val="00EC5CB9"/>
    <w:rsid w:val="00EC701D"/>
    <w:rsid w:val="00EC7155"/>
    <w:rsid w:val="00EC7CEA"/>
    <w:rsid w:val="00ED29B5"/>
    <w:rsid w:val="00ED2FF2"/>
    <w:rsid w:val="00ED3528"/>
    <w:rsid w:val="00ED3848"/>
    <w:rsid w:val="00ED6601"/>
    <w:rsid w:val="00ED6FC5"/>
    <w:rsid w:val="00EE0778"/>
    <w:rsid w:val="00EE0883"/>
    <w:rsid w:val="00EE49E0"/>
    <w:rsid w:val="00EE710F"/>
    <w:rsid w:val="00EF0CB8"/>
    <w:rsid w:val="00EF6EC9"/>
    <w:rsid w:val="00EF7381"/>
    <w:rsid w:val="00F009E9"/>
    <w:rsid w:val="00F0199F"/>
    <w:rsid w:val="00F065F0"/>
    <w:rsid w:val="00F06DFE"/>
    <w:rsid w:val="00F07E6E"/>
    <w:rsid w:val="00F10B18"/>
    <w:rsid w:val="00F10EDA"/>
    <w:rsid w:val="00F1311D"/>
    <w:rsid w:val="00F13C7D"/>
    <w:rsid w:val="00F145C6"/>
    <w:rsid w:val="00F14BC8"/>
    <w:rsid w:val="00F15D8D"/>
    <w:rsid w:val="00F16AC2"/>
    <w:rsid w:val="00F2460C"/>
    <w:rsid w:val="00F24C00"/>
    <w:rsid w:val="00F268C3"/>
    <w:rsid w:val="00F30A37"/>
    <w:rsid w:val="00F30EC5"/>
    <w:rsid w:val="00F407F4"/>
    <w:rsid w:val="00F4093C"/>
    <w:rsid w:val="00F40F20"/>
    <w:rsid w:val="00F52A33"/>
    <w:rsid w:val="00F52C61"/>
    <w:rsid w:val="00F53F57"/>
    <w:rsid w:val="00F5616A"/>
    <w:rsid w:val="00F602FB"/>
    <w:rsid w:val="00F61399"/>
    <w:rsid w:val="00F62312"/>
    <w:rsid w:val="00F62F30"/>
    <w:rsid w:val="00F635C0"/>
    <w:rsid w:val="00F675B2"/>
    <w:rsid w:val="00F70C9B"/>
    <w:rsid w:val="00F71BD6"/>
    <w:rsid w:val="00F74385"/>
    <w:rsid w:val="00F75652"/>
    <w:rsid w:val="00F76387"/>
    <w:rsid w:val="00F77010"/>
    <w:rsid w:val="00F77BA6"/>
    <w:rsid w:val="00F80DD4"/>
    <w:rsid w:val="00F83149"/>
    <w:rsid w:val="00F84E80"/>
    <w:rsid w:val="00F91505"/>
    <w:rsid w:val="00F92199"/>
    <w:rsid w:val="00F9554F"/>
    <w:rsid w:val="00F963FE"/>
    <w:rsid w:val="00F96E85"/>
    <w:rsid w:val="00F97EE5"/>
    <w:rsid w:val="00FA184D"/>
    <w:rsid w:val="00FA4685"/>
    <w:rsid w:val="00FB1DAE"/>
    <w:rsid w:val="00FC166C"/>
    <w:rsid w:val="00FC207A"/>
    <w:rsid w:val="00FC25F0"/>
    <w:rsid w:val="00FC37C2"/>
    <w:rsid w:val="00FC5413"/>
    <w:rsid w:val="00FC57ED"/>
    <w:rsid w:val="00FC6598"/>
    <w:rsid w:val="00FD1F35"/>
    <w:rsid w:val="00FD2475"/>
    <w:rsid w:val="00FD2847"/>
    <w:rsid w:val="00FD5357"/>
    <w:rsid w:val="00FD7768"/>
    <w:rsid w:val="00FE0553"/>
    <w:rsid w:val="00FE0CE4"/>
    <w:rsid w:val="00FE24C8"/>
    <w:rsid w:val="00FE2D72"/>
    <w:rsid w:val="00FE58D9"/>
    <w:rsid w:val="00FE6210"/>
    <w:rsid w:val="00FE6E58"/>
    <w:rsid w:val="00FF1B81"/>
    <w:rsid w:val="00FF504C"/>
    <w:rsid w:val="00FF66D5"/>
    <w:rsid w:val="00FF7F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,2,3"/>
    </o:shapelayout>
  </w:shapeDefaults>
  <w:decimalSymbol w:val="."/>
  <w:listSeparator w:val=","/>
  <w14:docId w14:val="25F430CD"/>
  <w15:chartTrackingRefBased/>
  <w15:docId w15:val="{094DC307-9AEB-4190-AC86-F8AD15950F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AU" w:eastAsia="en-A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E710F"/>
    <w:pPr>
      <w:spacing w:before="240" w:after="60" w:line="276" w:lineRule="auto"/>
      <w:ind w:left="567" w:hanging="567"/>
    </w:pPr>
    <w:rPr>
      <w:rFonts w:ascii="Times New Roman" w:eastAsia="Times New Roman" w:hAnsi="Times New Roman"/>
      <w:sz w:val="24"/>
      <w:szCs w:val="24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F602FB"/>
    <w:pPr>
      <w:keepNext/>
      <w:spacing w:line="240" w:lineRule="auto"/>
      <w:ind w:left="0" w:firstLine="0"/>
      <w:outlineLvl w:val="1"/>
    </w:pPr>
    <w:rPr>
      <w:rFonts w:ascii="Calibri Light" w:hAnsi="Calibri Light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qFormat/>
    <w:rsid w:val="00FA184D"/>
    <w:pPr>
      <w:keepNext/>
      <w:outlineLvl w:val="2"/>
    </w:pPr>
    <w:rPr>
      <w:rFonts w:ascii="Arial" w:hAnsi="Arial"/>
      <w:b/>
      <w:bCs/>
      <w:sz w:val="26"/>
      <w:szCs w:val="26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nhideWhenUsed/>
    <w:rsid w:val="00765681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rsid w:val="00765681"/>
    <w:rPr>
      <w:rFonts w:ascii="Tahoma" w:eastAsia="Times New Roman" w:hAnsi="Tahoma" w:cs="Tahoma"/>
      <w:sz w:val="16"/>
      <w:szCs w:val="16"/>
      <w:lang w:val="en-AU" w:eastAsia="en-AU"/>
    </w:rPr>
  </w:style>
  <w:style w:type="paragraph" w:styleId="Header">
    <w:name w:val="header"/>
    <w:basedOn w:val="Normal"/>
    <w:link w:val="HeaderChar"/>
    <w:unhideWhenUsed/>
    <w:rsid w:val="00765681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765681"/>
    <w:rPr>
      <w:rFonts w:ascii="Times New Roman" w:eastAsia="Times New Roman" w:hAnsi="Times New Roman" w:cs="Times New Roman"/>
      <w:sz w:val="24"/>
      <w:szCs w:val="24"/>
      <w:lang w:val="en-AU" w:eastAsia="en-AU"/>
    </w:rPr>
  </w:style>
  <w:style w:type="paragraph" w:styleId="Footer">
    <w:name w:val="footer"/>
    <w:basedOn w:val="Normal"/>
    <w:link w:val="FooterChar"/>
    <w:unhideWhenUsed/>
    <w:rsid w:val="00765681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765681"/>
    <w:rPr>
      <w:rFonts w:ascii="Times New Roman" w:eastAsia="Times New Roman" w:hAnsi="Times New Roman" w:cs="Times New Roman"/>
      <w:sz w:val="24"/>
      <w:szCs w:val="24"/>
      <w:lang w:val="en-AU" w:eastAsia="en-AU"/>
    </w:rPr>
  </w:style>
  <w:style w:type="table" w:styleId="TableGrid">
    <w:name w:val="Table Grid"/>
    <w:basedOn w:val="TableNormal"/>
    <w:rsid w:val="00742252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Hyperlink">
    <w:name w:val="Hyperlink"/>
    <w:uiPriority w:val="99"/>
    <w:unhideWhenUsed/>
    <w:rsid w:val="00D83FE5"/>
    <w:rPr>
      <w:color w:val="0000FF"/>
      <w:u w:val="single"/>
    </w:rPr>
  </w:style>
  <w:style w:type="character" w:styleId="PageNumber">
    <w:name w:val="page number"/>
    <w:basedOn w:val="DefaultParagraphFont"/>
    <w:rsid w:val="00E67331"/>
  </w:style>
  <w:style w:type="character" w:styleId="PlaceholderText">
    <w:name w:val="Placeholder Text"/>
    <w:uiPriority w:val="99"/>
    <w:semiHidden/>
    <w:rsid w:val="00997F03"/>
    <w:rPr>
      <w:color w:val="808080"/>
    </w:rPr>
  </w:style>
  <w:style w:type="character" w:customStyle="1" w:styleId="copyright">
    <w:name w:val="copyright"/>
    <w:basedOn w:val="DefaultParagraphFont"/>
    <w:rsid w:val="00E87891"/>
  </w:style>
  <w:style w:type="character" w:customStyle="1" w:styleId="Heading3Char">
    <w:name w:val="Heading 3 Char"/>
    <w:link w:val="Heading3"/>
    <w:rsid w:val="00FA184D"/>
    <w:rPr>
      <w:rFonts w:ascii="Arial" w:eastAsia="Times New Roman" w:hAnsi="Arial" w:cs="Arial"/>
      <w:b/>
      <w:bCs/>
      <w:sz w:val="26"/>
      <w:szCs w:val="26"/>
      <w:lang w:val="en-AU" w:eastAsia="en-AU"/>
    </w:rPr>
  </w:style>
  <w:style w:type="paragraph" w:styleId="NormalWeb">
    <w:name w:val="Normal (Web)"/>
    <w:basedOn w:val="Normal"/>
    <w:uiPriority w:val="99"/>
    <w:rsid w:val="00FA184D"/>
    <w:pPr>
      <w:spacing w:before="100" w:beforeAutospacing="1" w:after="100" w:afterAutospacing="1"/>
    </w:pPr>
  </w:style>
  <w:style w:type="character" w:styleId="Emphasis">
    <w:name w:val="Emphasis"/>
    <w:uiPriority w:val="20"/>
    <w:qFormat/>
    <w:rsid w:val="00AE1253"/>
    <w:rPr>
      <w:i/>
      <w:iCs/>
    </w:rPr>
  </w:style>
  <w:style w:type="character" w:customStyle="1" w:styleId="st">
    <w:name w:val="st"/>
    <w:basedOn w:val="DefaultParagraphFont"/>
    <w:rsid w:val="00806E61"/>
  </w:style>
  <w:style w:type="character" w:customStyle="1" w:styleId="Heading2Char">
    <w:name w:val="Heading 2 Char"/>
    <w:link w:val="Heading2"/>
    <w:uiPriority w:val="9"/>
    <w:semiHidden/>
    <w:rsid w:val="00F602FB"/>
    <w:rPr>
      <w:rFonts w:ascii="Calibri Light" w:eastAsia="Times New Roman" w:hAnsi="Calibri Light"/>
      <w:b/>
      <w:bCs/>
      <w:i/>
      <w:iCs/>
      <w:sz w:val="28"/>
      <w:szCs w:val="28"/>
    </w:rPr>
  </w:style>
  <w:style w:type="character" w:customStyle="1" w:styleId="large">
    <w:name w:val="large"/>
    <w:rsid w:val="00F602FB"/>
  </w:style>
  <w:style w:type="character" w:customStyle="1" w:styleId="hi">
    <w:name w:val="hi"/>
    <w:rsid w:val="00F602FB"/>
  </w:style>
  <w:style w:type="paragraph" w:customStyle="1" w:styleId="larger">
    <w:name w:val="larger"/>
    <w:basedOn w:val="Normal"/>
    <w:rsid w:val="00F602FB"/>
    <w:pPr>
      <w:spacing w:before="100" w:beforeAutospacing="1" w:after="100" w:afterAutospacing="1" w:line="240" w:lineRule="auto"/>
      <w:ind w:left="0" w:firstLine="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38044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555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924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501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277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066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305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image" Target="media/image6.wmf"/><Relationship Id="rId42" Type="http://schemas.openxmlformats.org/officeDocument/2006/relationships/oleObject" Target="embeddings/oleObject16.bin"/><Relationship Id="rId63" Type="http://schemas.openxmlformats.org/officeDocument/2006/relationships/image" Target="media/image27.wmf"/><Relationship Id="rId84" Type="http://schemas.openxmlformats.org/officeDocument/2006/relationships/image" Target="media/image37.wmf"/><Relationship Id="rId138" Type="http://schemas.openxmlformats.org/officeDocument/2006/relationships/oleObject" Target="embeddings/oleObject64.bin"/><Relationship Id="rId159" Type="http://schemas.openxmlformats.org/officeDocument/2006/relationships/image" Target="media/image74.wmf"/><Relationship Id="rId170" Type="http://schemas.openxmlformats.org/officeDocument/2006/relationships/oleObject" Target="embeddings/oleObject80.bin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107" Type="http://schemas.openxmlformats.org/officeDocument/2006/relationships/image" Target="media/image48.png"/><Relationship Id="rId11" Type="http://schemas.openxmlformats.org/officeDocument/2006/relationships/image" Target="media/image1.png"/><Relationship Id="rId32" Type="http://schemas.openxmlformats.org/officeDocument/2006/relationships/oleObject" Target="embeddings/oleObject11.bin"/><Relationship Id="rId37" Type="http://schemas.openxmlformats.org/officeDocument/2006/relationships/image" Target="media/image14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2.bin"/><Relationship Id="rId79" Type="http://schemas.openxmlformats.org/officeDocument/2006/relationships/oleObject" Target="embeddings/oleObject35.bin"/><Relationship Id="rId102" Type="http://schemas.openxmlformats.org/officeDocument/2006/relationships/image" Target="media/image46.wmf"/><Relationship Id="rId123" Type="http://schemas.openxmlformats.org/officeDocument/2006/relationships/image" Target="media/image56.wmf"/><Relationship Id="rId128" Type="http://schemas.openxmlformats.org/officeDocument/2006/relationships/oleObject" Target="embeddings/oleObject60.bin"/><Relationship Id="rId144" Type="http://schemas.openxmlformats.org/officeDocument/2006/relationships/oleObject" Target="embeddings/oleObject67.bin"/><Relationship Id="rId149" Type="http://schemas.openxmlformats.org/officeDocument/2006/relationships/image" Target="media/image69.wmf"/><Relationship Id="rId5" Type="http://schemas.openxmlformats.org/officeDocument/2006/relationships/numbering" Target="numbering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5.bin"/><Relationship Id="rId165" Type="http://schemas.openxmlformats.org/officeDocument/2006/relationships/image" Target="media/image77.wmf"/><Relationship Id="rId181" Type="http://schemas.openxmlformats.org/officeDocument/2006/relationships/image" Target="media/image85.wmf"/><Relationship Id="rId186" Type="http://schemas.openxmlformats.org/officeDocument/2006/relationships/oleObject" Target="embeddings/oleObject88.bin"/><Relationship Id="rId211" Type="http://schemas.openxmlformats.org/officeDocument/2006/relationships/footer" Target="footer1.xml"/><Relationship Id="rId22" Type="http://schemas.openxmlformats.org/officeDocument/2006/relationships/oleObject" Target="embeddings/oleObject6.bin"/><Relationship Id="rId27" Type="http://schemas.openxmlformats.org/officeDocument/2006/relationships/image" Target="media/image9.wmf"/><Relationship Id="rId43" Type="http://schemas.openxmlformats.org/officeDocument/2006/relationships/image" Target="media/image17.wmf"/><Relationship Id="rId48" Type="http://schemas.openxmlformats.org/officeDocument/2006/relationships/oleObject" Target="embeddings/oleObject19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0.png"/><Relationship Id="rId113" Type="http://schemas.openxmlformats.org/officeDocument/2006/relationships/image" Target="media/image51.wmf"/><Relationship Id="rId118" Type="http://schemas.openxmlformats.org/officeDocument/2006/relationships/oleObject" Target="embeddings/oleObject55.bin"/><Relationship Id="rId134" Type="http://schemas.openxmlformats.org/officeDocument/2006/relationships/oleObject" Target="embeddings/oleObject62.bin"/><Relationship Id="rId139" Type="http://schemas.openxmlformats.org/officeDocument/2006/relationships/image" Target="media/image64.wmf"/><Relationship Id="rId80" Type="http://schemas.openxmlformats.org/officeDocument/2006/relationships/image" Target="media/image35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0.bin"/><Relationship Id="rId155" Type="http://schemas.openxmlformats.org/officeDocument/2006/relationships/image" Target="media/image72.wmf"/><Relationship Id="rId171" Type="http://schemas.openxmlformats.org/officeDocument/2006/relationships/image" Target="media/image80.wmf"/><Relationship Id="rId176" Type="http://schemas.openxmlformats.org/officeDocument/2006/relationships/oleObject" Target="embeddings/oleObject83.bin"/><Relationship Id="rId192" Type="http://schemas.openxmlformats.org/officeDocument/2006/relationships/oleObject" Target="embeddings/oleObject91.bin"/><Relationship Id="rId197" Type="http://schemas.openxmlformats.org/officeDocument/2006/relationships/image" Target="media/image93.wmf"/><Relationship Id="rId206" Type="http://schemas.openxmlformats.org/officeDocument/2006/relationships/oleObject" Target="embeddings/oleObject98.bin"/><Relationship Id="rId201" Type="http://schemas.openxmlformats.org/officeDocument/2006/relationships/image" Target="media/image95.wmf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5.wmf"/><Relationship Id="rId103" Type="http://schemas.openxmlformats.org/officeDocument/2006/relationships/oleObject" Target="embeddings/oleObject47.bin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59.wmf"/><Relationship Id="rId54" Type="http://schemas.openxmlformats.org/officeDocument/2006/relationships/oleObject" Target="embeddings/oleObject22.bin"/><Relationship Id="rId70" Type="http://schemas.openxmlformats.org/officeDocument/2006/relationships/oleObject" Target="embeddings/oleObject30.bin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1.bin"/><Relationship Id="rId96" Type="http://schemas.openxmlformats.org/officeDocument/2006/relationships/image" Target="media/image43.wmf"/><Relationship Id="rId140" Type="http://schemas.openxmlformats.org/officeDocument/2006/relationships/oleObject" Target="embeddings/oleObject65.bin"/><Relationship Id="rId145" Type="http://schemas.openxmlformats.org/officeDocument/2006/relationships/image" Target="media/image67.wmf"/><Relationship Id="rId161" Type="http://schemas.openxmlformats.org/officeDocument/2006/relationships/image" Target="media/image75.wmf"/><Relationship Id="rId166" Type="http://schemas.openxmlformats.org/officeDocument/2006/relationships/oleObject" Target="embeddings/oleObject78.bin"/><Relationship Id="rId182" Type="http://schemas.openxmlformats.org/officeDocument/2006/relationships/oleObject" Target="embeddings/oleObject86.bin"/><Relationship Id="rId187" Type="http://schemas.openxmlformats.org/officeDocument/2006/relationships/image" Target="media/image88.wmf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212" Type="http://schemas.openxmlformats.org/officeDocument/2006/relationships/fontTable" Target="fontTable.xml"/><Relationship Id="rId23" Type="http://schemas.openxmlformats.org/officeDocument/2006/relationships/image" Target="media/image7.wmf"/><Relationship Id="rId28" Type="http://schemas.openxmlformats.org/officeDocument/2006/relationships/oleObject" Target="embeddings/oleObject9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53.bin"/><Relationship Id="rId119" Type="http://schemas.openxmlformats.org/officeDocument/2006/relationships/image" Target="media/image54.wmf"/><Relationship Id="rId44" Type="http://schemas.openxmlformats.org/officeDocument/2006/relationships/oleObject" Target="embeddings/oleObject17.bin"/><Relationship Id="rId60" Type="http://schemas.openxmlformats.org/officeDocument/2006/relationships/oleObject" Target="embeddings/oleObject25.bin"/><Relationship Id="rId65" Type="http://schemas.openxmlformats.org/officeDocument/2006/relationships/image" Target="media/image28.png"/><Relationship Id="rId81" Type="http://schemas.openxmlformats.org/officeDocument/2006/relationships/oleObject" Target="embeddings/oleObject36.bin"/><Relationship Id="rId86" Type="http://schemas.openxmlformats.org/officeDocument/2006/relationships/image" Target="media/image38.wmf"/><Relationship Id="rId130" Type="http://schemas.openxmlformats.org/officeDocument/2006/relationships/oleObject" Target="embeddings/oleObject61.bin"/><Relationship Id="rId135" Type="http://schemas.openxmlformats.org/officeDocument/2006/relationships/image" Target="media/image62.wmf"/><Relationship Id="rId151" Type="http://schemas.openxmlformats.org/officeDocument/2006/relationships/image" Target="media/image70.wmf"/><Relationship Id="rId156" Type="http://schemas.openxmlformats.org/officeDocument/2006/relationships/oleObject" Target="embeddings/oleObject73.bin"/><Relationship Id="rId177" Type="http://schemas.openxmlformats.org/officeDocument/2006/relationships/image" Target="media/image83.wmf"/><Relationship Id="rId198" Type="http://schemas.openxmlformats.org/officeDocument/2006/relationships/oleObject" Target="embeddings/oleObject94.bin"/><Relationship Id="rId172" Type="http://schemas.openxmlformats.org/officeDocument/2006/relationships/oleObject" Target="embeddings/oleObject81.bin"/><Relationship Id="rId193" Type="http://schemas.openxmlformats.org/officeDocument/2006/relationships/image" Target="media/image91.wmf"/><Relationship Id="rId202" Type="http://schemas.openxmlformats.org/officeDocument/2006/relationships/oleObject" Target="embeddings/oleObject96.bin"/><Relationship Id="rId207" Type="http://schemas.openxmlformats.org/officeDocument/2006/relationships/image" Target="media/image98.wmf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39" Type="http://schemas.openxmlformats.org/officeDocument/2006/relationships/image" Target="media/image15.wmf"/><Relationship Id="rId109" Type="http://schemas.openxmlformats.org/officeDocument/2006/relationships/image" Target="media/image49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3.wmf"/><Relationship Id="rId76" Type="http://schemas.openxmlformats.org/officeDocument/2006/relationships/image" Target="media/image33.png"/><Relationship Id="rId97" Type="http://schemas.openxmlformats.org/officeDocument/2006/relationships/oleObject" Target="embeddings/oleObject44.bin"/><Relationship Id="rId104" Type="http://schemas.openxmlformats.org/officeDocument/2006/relationships/image" Target="media/image47.wmf"/><Relationship Id="rId120" Type="http://schemas.openxmlformats.org/officeDocument/2006/relationships/oleObject" Target="embeddings/oleObject56.bin"/><Relationship Id="rId125" Type="http://schemas.openxmlformats.org/officeDocument/2006/relationships/image" Target="media/image57.wmf"/><Relationship Id="rId141" Type="http://schemas.openxmlformats.org/officeDocument/2006/relationships/image" Target="media/image65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78.wmf"/><Relationship Id="rId188" Type="http://schemas.openxmlformats.org/officeDocument/2006/relationships/oleObject" Target="embeddings/oleObject89.bin"/><Relationship Id="rId7" Type="http://schemas.openxmlformats.org/officeDocument/2006/relationships/settings" Target="settings.xml"/><Relationship Id="rId71" Type="http://schemas.openxmlformats.org/officeDocument/2006/relationships/image" Target="media/image31.wmf"/><Relationship Id="rId92" Type="http://schemas.openxmlformats.org/officeDocument/2006/relationships/image" Target="media/image41.wmf"/><Relationship Id="rId162" Type="http://schemas.openxmlformats.org/officeDocument/2006/relationships/oleObject" Target="embeddings/oleObject76.bin"/><Relationship Id="rId183" Type="http://schemas.openxmlformats.org/officeDocument/2006/relationships/image" Target="media/image86.wmf"/><Relationship Id="rId213" Type="http://schemas.openxmlformats.org/officeDocument/2006/relationships/theme" Target="theme/theme1.xml"/><Relationship Id="rId2" Type="http://schemas.openxmlformats.org/officeDocument/2006/relationships/customXml" Target="../customXml/item2.xml"/><Relationship Id="rId29" Type="http://schemas.openxmlformats.org/officeDocument/2006/relationships/image" Target="media/image10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18.wmf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1.bin"/><Relationship Id="rId115" Type="http://schemas.openxmlformats.org/officeDocument/2006/relationships/image" Target="media/image52.wmf"/><Relationship Id="rId131" Type="http://schemas.openxmlformats.org/officeDocument/2006/relationships/image" Target="media/image60.jpeg"/><Relationship Id="rId136" Type="http://schemas.openxmlformats.org/officeDocument/2006/relationships/oleObject" Target="embeddings/oleObject63.bin"/><Relationship Id="rId157" Type="http://schemas.openxmlformats.org/officeDocument/2006/relationships/image" Target="media/image73.wmf"/><Relationship Id="rId178" Type="http://schemas.openxmlformats.org/officeDocument/2006/relationships/oleObject" Target="embeddings/oleObject84.bin"/><Relationship Id="rId61" Type="http://schemas.openxmlformats.org/officeDocument/2006/relationships/image" Target="media/image26.wmf"/><Relationship Id="rId82" Type="http://schemas.openxmlformats.org/officeDocument/2006/relationships/image" Target="media/image36.wmf"/><Relationship Id="rId152" Type="http://schemas.openxmlformats.org/officeDocument/2006/relationships/oleObject" Target="embeddings/oleObject71.bin"/><Relationship Id="rId173" Type="http://schemas.openxmlformats.org/officeDocument/2006/relationships/image" Target="media/image81.wmf"/><Relationship Id="rId194" Type="http://schemas.openxmlformats.org/officeDocument/2006/relationships/oleObject" Target="embeddings/oleObject92.bin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208" Type="http://schemas.openxmlformats.org/officeDocument/2006/relationships/oleObject" Target="embeddings/oleObject99.bin"/><Relationship Id="rId19" Type="http://schemas.openxmlformats.org/officeDocument/2006/relationships/image" Target="media/image5.wmf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59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79.bin"/><Relationship Id="rId8" Type="http://schemas.openxmlformats.org/officeDocument/2006/relationships/webSettings" Target="webSettings.xml"/><Relationship Id="rId51" Type="http://schemas.openxmlformats.org/officeDocument/2006/relationships/image" Target="media/image21.wmf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4.wmf"/><Relationship Id="rId121" Type="http://schemas.openxmlformats.org/officeDocument/2006/relationships/image" Target="media/image55.wmf"/><Relationship Id="rId142" Type="http://schemas.openxmlformats.org/officeDocument/2006/relationships/oleObject" Target="embeddings/oleObject66.bin"/><Relationship Id="rId163" Type="http://schemas.openxmlformats.org/officeDocument/2006/relationships/image" Target="media/image76.wmf"/><Relationship Id="rId184" Type="http://schemas.openxmlformats.org/officeDocument/2006/relationships/oleObject" Target="embeddings/oleObject87.bin"/><Relationship Id="rId189" Type="http://schemas.openxmlformats.org/officeDocument/2006/relationships/image" Target="media/image89.wmf"/><Relationship Id="rId3" Type="http://schemas.openxmlformats.org/officeDocument/2006/relationships/customXml" Target="../customXml/item3.xml"/><Relationship Id="rId25" Type="http://schemas.openxmlformats.org/officeDocument/2006/relationships/image" Target="media/image8.wmf"/><Relationship Id="rId46" Type="http://schemas.openxmlformats.org/officeDocument/2006/relationships/oleObject" Target="embeddings/oleObject18.bin"/><Relationship Id="rId67" Type="http://schemas.openxmlformats.org/officeDocument/2006/relationships/image" Target="media/image29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74.bin"/><Relationship Id="rId20" Type="http://schemas.openxmlformats.org/officeDocument/2006/relationships/oleObject" Target="embeddings/oleObject5.bin"/><Relationship Id="rId41" Type="http://schemas.openxmlformats.org/officeDocument/2006/relationships/image" Target="media/image16.wmf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7.bin"/><Relationship Id="rId88" Type="http://schemas.openxmlformats.org/officeDocument/2006/relationships/image" Target="media/image39.wmf"/><Relationship Id="rId111" Type="http://schemas.openxmlformats.org/officeDocument/2006/relationships/image" Target="media/image50.wmf"/><Relationship Id="rId132" Type="http://schemas.openxmlformats.org/officeDocument/2006/relationships/image" Target="https://scoutingevent.com/attachment/BSA272/37550_1427127585_2001.jpg" TargetMode="External"/><Relationship Id="rId153" Type="http://schemas.openxmlformats.org/officeDocument/2006/relationships/image" Target="media/image71.wmf"/><Relationship Id="rId174" Type="http://schemas.openxmlformats.org/officeDocument/2006/relationships/oleObject" Target="embeddings/oleObject82.bin"/><Relationship Id="rId179" Type="http://schemas.openxmlformats.org/officeDocument/2006/relationships/image" Target="media/image84.wmf"/><Relationship Id="rId195" Type="http://schemas.openxmlformats.org/officeDocument/2006/relationships/image" Target="media/image92.wmf"/><Relationship Id="rId209" Type="http://schemas.openxmlformats.org/officeDocument/2006/relationships/header" Target="header1.xml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15" Type="http://schemas.openxmlformats.org/officeDocument/2006/relationships/image" Target="media/image3.wmf"/><Relationship Id="rId36" Type="http://schemas.openxmlformats.org/officeDocument/2006/relationships/oleObject" Target="embeddings/oleObject13.bin"/><Relationship Id="rId57" Type="http://schemas.openxmlformats.org/officeDocument/2006/relationships/image" Target="media/image24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58.png"/><Relationship Id="rId10" Type="http://schemas.openxmlformats.org/officeDocument/2006/relationships/endnotes" Target="endnotes.xml"/><Relationship Id="rId31" Type="http://schemas.openxmlformats.org/officeDocument/2006/relationships/image" Target="media/image11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2.wmf"/><Relationship Id="rId78" Type="http://schemas.openxmlformats.org/officeDocument/2006/relationships/image" Target="media/image34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7.bin"/><Relationship Id="rId143" Type="http://schemas.openxmlformats.org/officeDocument/2006/relationships/image" Target="media/image66.wmf"/><Relationship Id="rId148" Type="http://schemas.openxmlformats.org/officeDocument/2006/relationships/oleObject" Target="embeddings/oleObject69.bin"/><Relationship Id="rId164" Type="http://schemas.openxmlformats.org/officeDocument/2006/relationships/oleObject" Target="embeddings/oleObject77.bin"/><Relationship Id="rId169" Type="http://schemas.openxmlformats.org/officeDocument/2006/relationships/image" Target="media/image79.wmf"/><Relationship Id="rId185" Type="http://schemas.openxmlformats.org/officeDocument/2006/relationships/image" Target="media/image87.wmf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80" Type="http://schemas.openxmlformats.org/officeDocument/2006/relationships/oleObject" Target="embeddings/oleObject85.bin"/><Relationship Id="rId210" Type="http://schemas.openxmlformats.org/officeDocument/2006/relationships/header" Target="header2.xml"/><Relationship Id="rId26" Type="http://schemas.openxmlformats.org/officeDocument/2006/relationships/oleObject" Target="embeddings/oleObject8.bin"/><Relationship Id="rId47" Type="http://schemas.openxmlformats.org/officeDocument/2006/relationships/image" Target="media/image19.wmf"/><Relationship Id="rId68" Type="http://schemas.openxmlformats.org/officeDocument/2006/relationships/oleObject" Target="embeddings/oleObject29.bin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2.bin"/><Relationship Id="rId133" Type="http://schemas.openxmlformats.org/officeDocument/2006/relationships/image" Target="media/image61.wmf"/><Relationship Id="rId154" Type="http://schemas.openxmlformats.org/officeDocument/2006/relationships/oleObject" Target="embeddings/oleObject72.bin"/><Relationship Id="rId175" Type="http://schemas.openxmlformats.org/officeDocument/2006/relationships/image" Target="media/image82.wmf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16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C02E3D1EBF5C646982564D21229015B" ma:contentTypeVersion="0" ma:contentTypeDescription="Create a new document." ma:contentTypeScope="" ma:versionID="7bf2a2902988af8c3efef8804e0b73d0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1b05d82d297216baf5b26c55225140df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C061727-784D-4A9E-95AE-4D8DB97A6C3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92F2C4E8-0D36-4337-8384-CF2388F047D2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1D12851F-DD37-4DC7-9DDC-CF9026F4A927}">
  <ds:schemaRefs>
    <ds:schemaRef ds:uri="http://purl.org/dc/terms/"/>
    <ds:schemaRef ds:uri="http://schemas.openxmlformats.org/package/2006/metadata/core-properties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http://www.w3.org/XML/1998/namespace"/>
    <ds:schemaRef ds:uri="http://purl.org/dc/dcmitype/"/>
  </ds:schemaRefs>
</ds:datastoreItem>
</file>

<file path=customXml/itemProps4.xml><?xml version="1.0" encoding="utf-8"?>
<ds:datastoreItem xmlns:ds="http://schemas.openxmlformats.org/officeDocument/2006/customXml" ds:itemID="{8658B7B5-4614-413A-8A9A-C40945BE892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6</Pages>
  <Words>879</Words>
  <Characters>5014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82</CharactersWithSpaces>
  <SharedDoc>false</SharedDoc>
  <HLinks>
    <vt:vector size="6" baseType="variant">
      <vt:variant>
        <vt:i4>3670058</vt:i4>
      </vt:variant>
      <vt:variant>
        <vt:i4>-1</vt:i4>
      </vt:variant>
      <vt:variant>
        <vt:i4>3329</vt:i4>
      </vt:variant>
      <vt:variant>
        <vt:i4>1</vt:i4>
      </vt:variant>
      <vt:variant>
        <vt:lpwstr>https://scoutingevent.com/attachment/BSA272/37550_1427127585_2001.jpg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garet</dc:creator>
  <cp:keywords/>
  <dc:description/>
  <cp:lastModifiedBy>Deborah Da Cruz</cp:lastModifiedBy>
  <cp:revision>4</cp:revision>
  <cp:lastPrinted>2016-03-17T10:31:00Z</cp:lastPrinted>
  <dcterms:created xsi:type="dcterms:W3CDTF">2017-09-18T07:52:00Z</dcterms:created>
  <dcterms:modified xsi:type="dcterms:W3CDTF">2017-09-18T07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C02E3D1EBF5C646982564D21229015B</vt:lpwstr>
  </property>
</Properties>
</file>